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8850" w:type="dxa"/>
        <w:tblInd w:w="-318" w:type="dxa"/>
        <w:tblLook w:val="04A0" w:firstRow="1" w:lastRow="0" w:firstColumn="1" w:lastColumn="0" w:noHBand="0" w:noVBand="1"/>
      </w:tblPr>
      <w:tblGrid>
        <w:gridCol w:w="2586"/>
        <w:gridCol w:w="6264"/>
      </w:tblGrid>
      <w:tr w:rsidR="009B7D9E" w:rsidRPr="000304ED" w14:paraId="5710566A" w14:textId="77777777" w:rsidTr="009B7D9E">
        <w:trPr>
          <w:trHeight w:val="1183"/>
        </w:trPr>
        <w:tc>
          <w:tcPr>
            <w:tcW w:w="2586" w:type="dxa"/>
          </w:tcPr>
          <w:p w14:paraId="48AB6C86" w14:textId="77777777" w:rsidR="009B7D9E" w:rsidRPr="000304ED" w:rsidRDefault="009B7D9E" w:rsidP="009B7D9E">
            <w:pPr>
              <w:spacing w:before="60" w:after="60" w:line="264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u w:val="single"/>
                <w:lang w:eastAsia="ko-KR"/>
              </w:rPr>
            </w:pPr>
          </w:p>
          <w:p w14:paraId="736F3CE0" w14:textId="77777777" w:rsidR="009B7D9E" w:rsidRPr="000304ED" w:rsidRDefault="009B7D9E" w:rsidP="009B7D9E">
            <w:pPr>
              <w:spacing w:before="60" w:after="60" w:line="264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eastAsia="ko-KR"/>
              </w:rPr>
            </w:pPr>
          </w:p>
        </w:tc>
        <w:tc>
          <w:tcPr>
            <w:tcW w:w="6264" w:type="dxa"/>
            <w:hideMark/>
          </w:tcPr>
          <w:p w14:paraId="0D7F424F" w14:textId="77777777" w:rsidR="009B7D9E" w:rsidRPr="000304ED" w:rsidRDefault="009B7D9E" w:rsidP="009B7D9E">
            <w:pPr>
              <w:spacing w:before="60" w:after="60" w:line="264" w:lineRule="auto"/>
              <w:ind w:hanging="7"/>
              <w:rPr>
                <w:rFonts w:ascii="Times New Roman" w:eastAsia="Calibri" w:hAnsi="Times New Roman" w:cs="Times New Roman"/>
                <w:b/>
                <w:szCs w:val="22"/>
                <w:lang w:eastAsia="ko-KR"/>
              </w:rPr>
            </w:pPr>
            <w:r w:rsidRPr="000304ED">
              <w:rPr>
                <w:rFonts w:ascii="Times New Roman" w:eastAsia="Calibri" w:hAnsi="Times New Roman" w:cs="Times New Roman"/>
                <w:b/>
                <w:szCs w:val="22"/>
                <w:lang w:eastAsia="ko-KR"/>
              </w:rPr>
              <w:t xml:space="preserve">          ĐỀ KIỂM TRA CHẤT LƯỢNG </w:t>
            </w:r>
            <w:r w:rsidRPr="000304ED">
              <w:rPr>
                <w:rFonts w:ascii="Times New Roman" w:eastAsia="Calibri" w:hAnsi="Times New Roman" w:cs="Times New Roman"/>
                <w:b/>
                <w:szCs w:val="22"/>
                <w:lang w:val="vi-VN" w:eastAsia="ko-KR"/>
              </w:rPr>
              <w:t>GIỮA</w:t>
            </w:r>
            <w:r w:rsidRPr="000304ED">
              <w:rPr>
                <w:rFonts w:ascii="Times New Roman" w:eastAsia="Calibri" w:hAnsi="Times New Roman" w:cs="Times New Roman"/>
                <w:b/>
                <w:szCs w:val="22"/>
                <w:lang w:eastAsia="ko-KR"/>
              </w:rPr>
              <w:t xml:space="preserve"> HỌC KÌ II   </w:t>
            </w:r>
          </w:p>
          <w:p w14:paraId="661F7796" w14:textId="2933AF6F" w:rsidR="009B7D9E" w:rsidRPr="000304ED" w:rsidRDefault="009B7D9E" w:rsidP="009B7D9E">
            <w:pPr>
              <w:spacing w:before="60" w:after="60" w:line="264" w:lineRule="auto"/>
              <w:jc w:val="center"/>
              <w:rPr>
                <w:rFonts w:ascii="Times New Roman" w:eastAsia="Calibri" w:hAnsi="Times New Roman" w:cs="Times New Roman"/>
                <w:b/>
                <w:szCs w:val="22"/>
                <w:lang w:eastAsia="ko-KR"/>
              </w:rPr>
            </w:pPr>
            <w:r w:rsidRPr="000304ED">
              <w:rPr>
                <w:rFonts w:ascii="Times New Roman" w:eastAsia="Calibri" w:hAnsi="Times New Roman" w:cs="Times New Roman"/>
                <w:b/>
                <w:szCs w:val="22"/>
                <w:lang w:eastAsia="ko-KR"/>
              </w:rPr>
              <w:t xml:space="preserve">NĂM HỌC </w:t>
            </w:r>
          </w:p>
          <w:p w14:paraId="603B99BF" w14:textId="77777777" w:rsidR="009B7D9E" w:rsidRPr="000304ED" w:rsidRDefault="009B7D9E" w:rsidP="009B7D9E">
            <w:pPr>
              <w:spacing w:before="60" w:after="60" w:line="264" w:lineRule="auto"/>
              <w:jc w:val="center"/>
              <w:rPr>
                <w:rFonts w:ascii="Times New Roman" w:eastAsia="Calibri" w:hAnsi="Times New Roman" w:cs="Times New Roman"/>
                <w:b/>
                <w:lang w:eastAsia="ko-KR"/>
              </w:rPr>
            </w:pPr>
            <w:r w:rsidRPr="000304ED">
              <w:rPr>
                <w:rFonts w:ascii="Times New Roman" w:eastAsia="Calibri" w:hAnsi="Times New Roman" w:cs="Times New Roman"/>
                <w:b/>
                <w:lang w:eastAsia="ko-KR"/>
              </w:rPr>
              <w:t>Môn: Toán 7</w:t>
            </w:r>
          </w:p>
          <w:p w14:paraId="69860F92" w14:textId="77777777" w:rsidR="009B7D9E" w:rsidRPr="000304ED" w:rsidRDefault="009B7D9E" w:rsidP="009B7D9E">
            <w:pPr>
              <w:spacing w:before="60" w:after="60" w:line="264" w:lineRule="auto"/>
              <w:jc w:val="center"/>
              <w:rPr>
                <w:rFonts w:ascii="Times New Roman" w:eastAsia="Calibri" w:hAnsi="Times New Roman" w:cs="Times New Roman"/>
                <w:b/>
                <w:sz w:val="22"/>
                <w:lang w:eastAsia="ko-KR"/>
              </w:rPr>
            </w:pPr>
            <w:r w:rsidRPr="000304ED">
              <w:rPr>
                <w:rFonts w:ascii="Times New Roman" w:eastAsia="Calibri" w:hAnsi="Times New Roman" w:cs="Times New Roman"/>
                <w:i/>
                <w:lang w:val="it-IT" w:eastAsia="ko-KR"/>
              </w:rPr>
              <w:t xml:space="preserve">Thời gian: </w:t>
            </w:r>
            <w:r w:rsidRPr="000304ED">
              <w:rPr>
                <w:rFonts w:ascii="Times New Roman" w:eastAsia="Calibri" w:hAnsi="Times New Roman" w:cs="Times New Roman"/>
                <w:i/>
                <w:lang w:eastAsia="ko-KR"/>
              </w:rPr>
              <w:t>9</w:t>
            </w:r>
            <w:r w:rsidRPr="000304ED">
              <w:rPr>
                <w:rFonts w:ascii="Times New Roman" w:eastAsia="Calibri" w:hAnsi="Times New Roman" w:cs="Times New Roman"/>
                <w:i/>
                <w:lang w:val="it-IT" w:eastAsia="ko-KR"/>
              </w:rPr>
              <w:t>0 phút (không kể thời gian giao đề)</w:t>
            </w:r>
          </w:p>
        </w:tc>
      </w:tr>
    </w:tbl>
    <w:p w14:paraId="28CFFC72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b/>
          <w:sz w:val="28"/>
          <w:szCs w:val="28"/>
        </w:rPr>
      </w:pPr>
      <w:r w:rsidRPr="000304ED">
        <w:rPr>
          <w:rFonts w:ascii="Times New Roman" w:hAnsi="Times New Roman" w:cs="Times New Roman"/>
          <w:b/>
          <w:sz w:val="28"/>
          <w:szCs w:val="28"/>
          <w:u w:val="single"/>
        </w:rPr>
        <w:t>Phần I</w:t>
      </w:r>
      <w:r w:rsidRPr="000304ED">
        <w:rPr>
          <w:rFonts w:ascii="Times New Roman" w:hAnsi="Times New Roman" w:cs="Times New Roman"/>
          <w:b/>
          <w:sz w:val="28"/>
          <w:szCs w:val="28"/>
        </w:rPr>
        <w:t>. TRẮC NGHIỆM.</w:t>
      </w:r>
    </w:p>
    <w:p w14:paraId="4E147662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i/>
          <w:sz w:val="28"/>
          <w:szCs w:val="28"/>
        </w:rPr>
      </w:pPr>
      <w:r w:rsidRPr="000304ED">
        <w:rPr>
          <w:rFonts w:ascii="Times New Roman" w:hAnsi="Times New Roman" w:cs="Times New Roman"/>
          <w:i/>
          <w:sz w:val="28"/>
          <w:szCs w:val="28"/>
        </w:rPr>
        <w:t>Chọn đáp án đúng ghi vào bài làm.</w:t>
      </w:r>
    </w:p>
    <w:p w14:paraId="020E66B2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b/>
          <w:sz w:val="28"/>
          <w:szCs w:val="28"/>
        </w:rPr>
        <w:t>Câu 1.</w:t>
      </w:r>
      <w:r w:rsidRPr="000304ED">
        <w:rPr>
          <w:rFonts w:ascii="Times New Roman" w:hAnsi="Times New Roman" w:cs="Times New Roman"/>
          <w:sz w:val="28"/>
          <w:szCs w:val="28"/>
        </w:rPr>
        <w:t xml:space="preserve"> Cho bảng sau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77"/>
        <w:gridCol w:w="1275"/>
        <w:gridCol w:w="1134"/>
        <w:gridCol w:w="1134"/>
        <w:gridCol w:w="1134"/>
        <w:gridCol w:w="991"/>
      </w:tblGrid>
      <w:tr w:rsidR="009B7D9E" w:rsidRPr="000304ED" w14:paraId="4CD00DBA" w14:textId="77777777" w:rsidTr="009B7D9E">
        <w:tc>
          <w:tcPr>
            <w:tcW w:w="3681" w:type="dxa"/>
          </w:tcPr>
          <w:p w14:paraId="7D866D03" w14:textId="77777777" w:rsidR="009B7D9E" w:rsidRPr="000304ED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b/>
                <w:sz w:val="28"/>
                <w:szCs w:val="28"/>
              </w:rPr>
              <w:t>Năm</w:t>
            </w:r>
          </w:p>
        </w:tc>
        <w:tc>
          <w:tcPr>
            <w:tcW w:w="1276" w:type="dxa"/>
          </w:tcPr>
          <w:p w14:paraId="29110EB2" w14:textId="77777777" w:rsidR="009B7D9E" w:rsidRPr="000304ED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b/>
                <w:sz w:val="28"/>
                <w:szCs w:val="28"/>
              </w:rPr>
              <w:t>1979</w:t>
            </w:r>
          </w:p>
        </w:tc>
        <w:tc>
          <w:tcPr>
            <w:tcW w:w="1134" w:type="dxa"/>
          </w:tcPr>
          <w:p w14:paraId="0E6D7DC9" w14:textId="77777777" w:rsidR="009B7D9E" w:rsidRPr="000304ED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b/>
                <w:sz w:val="28"/>
                <w:szCs w:val="28"/>
              </w:rPr>
              <w:t>1989</w:t>
            </w:r>
          </w:p>
        </w:tc>
        <w:tc>
          <w:tcPr>
            <w:tcW w:w="1134" w:type="dxa"/>
          </w:tcPr>
          <w:p w14:paraId="197F4790" w14:textId="77777777" w:rsidR="009B7D9E" w:rsidRPr="000304ED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b/>
                <w:sz w:val="28"/>
                <w:szCs w:val="28"/>
              </w:rPr>
              <w:t>1999</w:t>
            </w:r>
          </w:p>
        </w:tc>
        <w:tc>
          <w:tcPr>
            <w:tcW w:w="1134" w:type="dxa"/>
          </w:tcPr>
          <w:p w14:paraId="42E913FD" w14:textId="77777777" w:rsidR="009B7D9E" w:rsidRPr="000304ED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b/>
                <w:sz w:val="28"/>
                <w:szCs w:val="28"/>
              </w:rPr>
              <w:t>2009</w:t>
            </w:r>
          </w:p>
        </w:tc>
        <w:tc>
          <w:tcPr>
            <w:tcW w:w="991" w:type="dxa"/>
          </w:tcPr>
          <w:p w14:paraId="02B09EFD" w14:textId="77777777" w:rsidR="009B7D9E" w:rsidRPr="000304ED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b/>
                <w:sz w:val="28"/>
                <w:szCs w:val="28"/>
              </w:rPr>
              <w:t>2019</w:t>
            </w:r>
          </w:p>
        </w:tc>
      </w:tr>
      <w:tr w:rsidR="009B7D9E" w:rsidRPr="000304ED" w14:paraId="2DA17532" w14:textId="77777777" w:rsidTr="009B7D9E">
        <w:tc>
          <w:tcPr>
            <w:tcW w:w="3681" w:type="dxa"/>
          </w:tcPr>
          <w:p w14:paraId="64AB6CCA" w14:textId="77777777" w:rsidR="009B7D9E" w:rsidRPr="000304ED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Dân số Việt Nam (triệu người)</w:t>
            </w:r>
          </w:p>
        </w:tc>
        <w:tc>
          <w:tcPr>
            <w:tcW w:w="1276" w:type="dxa"/>
          </w:tcPr>
          <w:p w14:paraId="1F797885" w14:textId="77777777" w:rsidR="009B7D9E" w:rsidRPr="000304ED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53</w:t>
            </w:r>
          </w:p>
        </w:tc>
        <w:tc>
          <w:tcPr>
            <w:tcW w:w="1134" w:type="dxa"/>
          </w:tcPr>
          <w:p w14:paraId="121158D1" w14:textId="77777777" w:rsidR="009B7D9E" w:rsidRPr="000304ED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67</w:t>
            </w:r>
          </w:p>
        </w:tc>
        <w:tc>
          <w:tcPr>
            <w:tcW w:w="1134" w:type="dxa"/>
          </w:tcPr>
          <w:p w14:paraId="3E88FCE1" w14:textId="77777777" w:rsidR="009B7D9E" w:rsidRPr="000304ED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79</w:t>
            </w:r>
          </w:p>
        </w:tc>
        <w:tc>
          <w:tcPr>
            <w:tcW w:w="1134" w:type="dxa"/>
          </w:tcPr>
          <w:p w14:paraId="285A0AFF" w14:textId="77777777" w:rsidR="009B7D9E" w:rsidRPr="000304ED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87</w:t>
            </w:r>
          </w:p>
        </w:tc>
        <w:tc>
          <w:tcPr>
            <w:tcW w:w="991" w:type="dxa"/>
          </w:tcPr>
          <w:p w14:paraId="2164A883" w14:textId="77777777" w:rsidR="009B7D9E" w:rsidRPr="000304ED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96</w:t>
            </w:r>
          </w:p>
        </w:tc>
      </w:tr>
      <w:tr w:rsidR="009B7D9E" w:rsidRPr="000304ED" w14:paraId="7D62F9ED" w14:textId="77777777" w:rsidTr="009B7D9E">
        <w:tc>
          <w:tcPr>
            <w:tcW w:w="3681" w:type="dxa"/>
          </w:tcPr>
          <w:p w14:paraId="2619BD35" w14:textId="77777777" w:rsidR="009B7D9E" w:rsidRPr="000304ED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Dân số Thái Lan (triệu người)</w:t>
            </w:r>
          </w:p>
        </w:tc>
        <w:tc>
          <w:tcPr>
            <w:tcW w:w="1276" w:type="dxa"/>
          </w:tcPr>
          <w:p w14:paraId="447C5D04" w14:textId="77777777" w:rsidR="009B7D9E" w:rsidRPr="000304ED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134" w:type="dxa"/>
          </w:tcPr>
          <w:p w14:paraId="72093638" w14:textId="77777777" w:rsidR="009B7D9E" w:rsidRPr="000304ED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56</w:t>
            </w:r>
          </w:p>
        </w:tc>
        <w:tc>
          <w:tcPr>
            <w:tcW w:w="1134" w:type="dxa"/>
          </w:tcPr>
          <w:p w14:paraId="66720564" w14:textId="77777777" w:rsidR="009B7D9E" w:rsidRPr="000304ED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62</w:t>
            </w:r>
          </w:p>
        </w:tc>
        <w:tc>
          <w:tcPr>
            <w:tcW w:w="1134" w:type="dxa"/>
          </w:tcPr>
          <w:p w14:paraId="3F45C1B1" w14:textId="77777777" w:rsidR="009B7D9E" w:rsidRPr="000304ED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67</w:t>
            </w:r>
          </w:p>
        </w:tc>
        <w:tc>
          <w:tcPr>
            <w:tcW w:w="991" w:type="dxa"/>
          </w:tcPr>
          <w:p w14:paraId="72248082" w14:textId="77777777" w:rsidR="009B7D9E" w:rsidRPr="000304ED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</w:tr>
    </w:tbl>
    <w:p w14:paraId="591AFF4B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Theo các số liệu ở bảng trên, khẳng định nào sau đây là đúng:</w:t>
      </w:r>
    </w:p>
    <w:p w14:paraId="7BC0C65F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A. Năm 1989 dân số Việt Nam ít hơn dân số Thái Lan</w:t>
      </w:r>
    </w:p>
    <w:p w14:paraId="2D871A75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B. Năm 2009 dân số Việt Nam nhiều hơn dân số Thái Lan 20 triệu người</w:t>
      </w:r>
    </w:p>
    <w:p w14:paraId="330EBC5E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C. Dân số Việt Nam luôn ít hơn dân số Thái Lan</w:t>
      </w:r>
    </w:p>
    <w:p w14:paraId="575D2F06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D. Từ 1979 đến 2019 dân số Thái Lan nhiều nhất là 96 triệu người</w:t>
      </w:r>
    </w:p>
    <w:p w14:paraId="2CE1E0F5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b/>
          <w:sz w:val="28"/>
          <w:szCs w:val="28"/>
        </w:rPr>
        <w:t>Câu 2.</w:t>
      </w:r>
      <w:r w:rsidRPr="000304ED">
        <w:rPr>
          <w:rFonts w:ascii="Times New Roman" w:hAnsi="Times New Roman" w:cs="Times New Roman"/>
          <w:sz w:val="28"/>
          <w:szCs w:val="28"/>
        </w:rPr>
        <w:t xml:space="preserve"> Xếp loại thi đua năm 2021 – 2022 của lớp 6A được thể hiện ở bảng sau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44"/>
        <w:gridCol w:w="1886"/>
        <w:gridCol w:w="1875"/>
        <w:gridCol w:w="1854"/>
        <w:gridCol w:w="1786"/>
      </w:tblGrid>
      <w:tr w:rsidR="009B7D9E" w:rsidRPr="000304ED" w14:paraId="05940A8F" w14:textId="77777777" w:rsidTr="0034702D">
        <w:tc>
          <w:tcPr>
            <w:tcW w:w="2099" w:type="dxa"/>
          </w:tcPr>
          <w:p w14:paraId="707FE06E" w14:textId="77777777" w:rsidR="009B7D9E" w:rsidRPr="000304ED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Loại</w:t>
            </w:r>
          </w:p>
        </w:tc>
        <w:tc>
          <w:tcPr>
            <w:tcW w:w="2057" w:type="dxa"/>
          </w:tcPr>
          <w:p w14:paraId="74D1DC76" w14:textId="77777777" w:rsidR="009B7D9E" w:rsidRPr="000304ED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Giỏi</w:t>
            </w:r>
          </w:p>
        </w:tc>
        <w:tc>
          <w:tcPr>
            <w:tcW w:w="2049" w:type="dxa"/>
          </w:tcPr>
          <w:p w14:paraId="3203887D" w14:textId="77777777" w:rsidR="009B7D9E" w:rsidRPr="000304ED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Khá</w:t>
            </w:r>
          </w:p>
        </w:tc>
        <w:tc>
          <w:tcPr>
            <w:tcW w:w="2033" w:type="dxa"/>
          </w:tcPr>
          <w:p w14:paraId="4C97F35C" w14:textId="77777777" w:rsidR="009B7D9E" w:rsidRPr="000304ED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Đạt</w:t>
            </w:r>
          </w:p>
        </w:tc>
        <w:tc>
          <w:tcPr>
            <w:tcW w:w="1927" w:type="dxa"/>
          </w:tcPr>
          <w:p w14:paraId="7C5FE2FD" w14:textId="77777777" w:rsidR="009B7D9E" w:rsidRPr="000304ED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Chưa đạt</w:t>
            </w:r>
          </w:p>
        </w:tc>
      </w:tr>
      <w:tr w:rsidR="009B7D9E" w:rsidRPr="000304ED" w14:paraId="5B0ECF44" w14:textId="77777777" w:rsidTr="0034702D">
        <w:tc>
          <w:tcPr>
            <w:tcW w:w="2099" w:type="dxa"/>
          </w:tcPr>
          <w:p w14:paraId="1B65D32A" w14:textId="77777777" w:rsidR="009B7D9E" w:rsidRPr="000304ED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Số lượng</w:t>
            </w:r>
          </w:p>
        </w:tc>
        <w:tc>
          <w:tcPr>
            <w:tcW w:w="2057" w:type="dxa"/>
          </w:tcPr>
          <w:p w14:paraId="2C62A31D" w14:textId="77777777" w:rsidR="009B7D9E" w:rsidRPr="000304ED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2049" w:type="dxa"/>
          </w:tcPr>
          <w:p w14:paraId="5F18537E" w14:textId="77777777" w:rsidR="009B7D9E" w:rsidRPr="000304ED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2033" w:type="dxa"/>
          </w:tcPr>
          <w:p w14:paraId="4347FF4F" w14:textId="77777777" w:rsidR="009B7D9E" w:rsidRPr="000304ED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927" w:type="dxa"/>
          </w:tcPr>
          <w:p w14:paraId="3C1A612D" w14:textId="77777777" w:rsidR="009B7D9E" w:rsidRPr="000304ED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14:paraId="62324E53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Loại nào chiếm số lượng nhiều nhất ?</w:t>
      </w:r>
    </w:p>
    <w:p w14:paraId="3EF3B233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A. Giỏi</w:t>
      </w:r>
    </w:p>
    <w:p w14:paraId="26082585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B. Khá</w:t>
      </w:r>
    </w:p>
    <w:p w14:paraId="219434BD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C. Đạt</w:t>
      </w:r>
    </w:p>
    <w:p w14:paraId="4DB7ECD5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D. Chưa đạt</w:t>
      </w:r>
    </w:p>
    <w:p w14:paraId="24058DBC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b/>
          <w:sz w:val="28"/>
          <w:szCs w:val="28"/>
        </w:rPr>
        <w:t>Câu 3.</w:t>
      </w:r>
      <w:r w:rsidRPr="000304ED">
        <w:rPr>
          <w:rFonts w:ascii="Times New Roman" w:hAnsi="Times New Roman" w:cs="Times New Roman"/>
          <w:sz w:val="28"/>
          <w:szCs w:val="28"/>
        </w:rPr>
        <w:t xml:space="preserve"> Cho bảng thống kê lượng mưa trung bình 6 tháng đầu năm ở Hà Tĩnh như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71"/>
        <w:gridCol w:w="1328"/>
        <w:gridCol w:w="1329"/>
        <w:gridCol w:w="1329"/>
        <w:gridCol w:w="1329"/>
        <w:gridCol w:w="1329"/>
        <w:gridCol w:w="1330"/>
      </w:tblGrid>
      <w:tr w:rsidR="009B7D9E" w:rsidRPr="000304ED" w14:paraId="539A30E1" w14:textId="77777777" w:rsidTr="0034702D">
        <w:tc>
          <w:tcPr>
            <w:tcW w:w="1452" w:type="dxa"/>
          </w:tcPr>
          <w:p w14:paraId="041B1D6C" w14:textId="77777777" w:rsidR="009B7D9E" w:rsidRPr="000304ED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Tháng</w:t>
            </w:r>
          </w:p>
        </w:tc>
        <w:tc>
          <w:tcPr>
            <w:tcW w:w="1452" w:type="dxa"/>
          </w:tcPr>
          <w:p w14:paraId="1F446D96" w14:textId="77777777" w:rsidR="009B7D9E" w:rsidRPr="000304ED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52" w:type="dxa"/>
          </w:tcPr>
          <w:p w14:paraId="1F2CD38F" w14:textId="77777777" w:rsidR="009B7D9E" w:rsidRPr="000304ED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52" w:type="dxa"/>
          </w:tcPr>
          <w:p w14:paraId="15BCD40B" w14:textId="77777777" w:rsidR="009B7D9E" w:rsidRPr="000304ED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452" w:type="dxa"/>
          </w:tcPr>
          <w:p w14:paraId="081F5B3A" w14:textId="77777777" w:rsidR="009B7D9E" w:rsidRPr="000304ED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452" w:type="dxa"/>
          </w:tcPr>
          <w:p w14:paraId="35FB8082" w14:textId="77777777" w:rsidR="009B7D9E" w:rsidRPr="000304ED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453" w:type="dxa"/>
          </w:tcPr>
          <w:p w14:paraId="0C7DDD29" w14:textId="77777777" w:rsidR="009B7D9E" w:rsidRPr="000304ED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B7D9E" w:rsidRPr="000304ED" w14:paraId="0CEDD492" w14:textId="77777777" w:rsidTr="0034702D">
        <w:tc>
          <w:tcPr>
            <w:tcW w:w="1452" w:type="dxa"/>
          </w:tcPr>
          <w:p w14:paraId="5D521069" w14:textId="77777777" w:rsidR="009B7D9E" w:rsidRPr="000304ED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Lượng mưa</w:t>
            </w:r>
          </w:p>
        </w:tc>
        <w:tc>
          <w:tcPr>
            <w:tcW w:w="1452" w:type="dxa"/>
          </w:tcPr>
          <w:p w14:paraId="304C82D5" w14:textId="77777777" w:rsidR="009B7D9E" w:rsidRPr="000304ED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36,5</w:t>
            </w:r>
          </w:p>
        </w:tc>
        <w:tc>
          <w:tcPr>
            <w:tcW w:w="1452" w:type="dxa"/>
          </w:tcPr>
          <w:p w14:paraId="0243F46F" w14:textId="77777777" w:rsidR="009B7D9E" w:rsidRPr="000304ED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22,6</w:t>
            </w:r>
          </w:p>
        </w:tc>
        <w:tc>
          <w:tcPr>
            <w:tcW w:w="1452" w:type="dxa"/>
          </w:tcPr>
          <w:p w14:paraId="0404EBA4" w14:textId="77777777" w:rsidR="009B7D9E" w:rsidRPr="000304ED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16,5</w:t>
            </w:r>
          </w:p>
        </w:tc>
        <w:tc>
          <w:tcPr>
            <w:tcW w:w="1452" w:type="dxa"/>
          </w:tcPr>
          <w:p w14:paraId="4BD0B797" w14:textId="77777777" w:rsidR="009B7D9E" w:rsidRPr="000304ED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18,7</w:t>
            </w:r>
          </w:p>
        </w:tc>
        <w:tc>
          <w:tcPr>
            <w:tcW w:w="1452" w:type="dxa"/>
          </w:tcPr>
          <w:p w14:paraId="211FF17E" w14:textId="77777777" w:rsidR="009B7D9E" w:rsidRPr="000304ED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12,7</w:t>
            </w:r>
          </w:p>
        </w:tc>
        <w:tc>
          <w:tcPr>
            <w:tcW w:w="1453" w:type="dxa"/>
          </w:tcPr>
          <w:p w14:paraId="61802A91" w14:textId="77777777" w:rsidR="009B7D9E" w:rsidRPr="000304ED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0304ED">
              <w:rPr>
                <w:rFonts w:ascii="Times New Roman" w:hAnsi="Times New Roman" w:cs="Times New Roman"/>
                <w:sz w:val="28"/>
                <w:szCs w:val="28"/>
              </w:rPr>
              <w:t>13,1</w:t>
            </w:r>
          </w:p>
        </w:tc>
      </w:tr>
    </w:tbl>
    <w:p w14:paraId="1B009AFD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Ba tháng có lượng mưa ít nhất là:</w:t>
      </w:r>
    </w:p>
    <w:p w14:paraId="0146AD5D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A. 3; 5; 6</w:t>
      </w:r>
    </w:p>
    <w:p w14:paraId="0F7566E9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B. 1; 3; 4</w:t>
      </w:r>
    </w:p>
    <w:p w14:paraId="25F9ACDF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C. 2; 4; 6</w:t>
      </w:r>
    </w:p>
    <w:p w14:paraId="7669BD24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D. 1; 5; 6</w:t>
      </w:r>
    </w:p>
    <w:p w14:paraId="5189F345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b/>
          <w:sz w:val="28"/>
          <w:szCs w:val="28"/>
        </w:rPr>
        <w:t>Câu 4.</w:t>
      </w:r>
      <w:r w:rsidRPr="000304ED">
        <w:rPr>
          <w:rFonts w:ascii="Times New Roman" w:hAnsi="Times New Roman" w:cs="Times New Roman"/>
          <w:sz w:val="28"/>
          <w:szCs w:val="28"/>
        </w:rPr>
        <w:t xml:space="preserve"> Cho biểu đồ hình quạt tròn biểu diễn kết quả thống kê chọn môn thể thao yêu thích nhất trong bốn môn: Bóng đá, bóng bàn, bóng chuyền, đá cầu của một lớp 7. (Mỗi bạn chỉ được chọn một môn yêu thích nhất). Môn có nhiều bạn yêu thích là:</w:t>
      </w:r>
    </w:p>
    <w:p w14:paraId="34467090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5E94E8A3" wp14:editId="11AD98CC">
            <wp:extent cx="3752850" cy="2971800"/>
            <wp:effectExtent l="0" t="0" r="19050" b="19050"/>
            <wp:docPr id="3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"/>
              </a:graphicData>
            </a:graphic>
          </wp:inline>
        </w:drawing>
      </w:r>
    </w:p>
    <w:p w14:paraId="0D591DA1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A. Bóng chuyền</w:t>
      </w:r>
    </w:p>
    <w:p w14:paraId="2ED270BF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B. Đá cầu</w:t>
      </w:r>
    </w:p>
    <w:p w14:paraId="5A3C1F42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C. Bóng bàn</w:t>
      </w:r>
    </w:p>
    <w:p w14:paraId="4F8818F1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D. Bóng đá</w:t>
      </w:r>
    </w:p>
    <w:p w14:paraId="3331B9F5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b/>
          <w:sz w:val="28"/>
          <w:szCs w:val="28"/>
        </w:rPr>
        <w:t>Câu 5.</w:t>
      </w:r>
      <w:r w:rsidRPr="000304ED">
        <w:rPr>
          <w:rFonts w:ascii="Times New Roman" w:hAnsi="Times New Roman" w:cs="Times New Roman"/>
          <w:sz w:val="28"/>
          <w:szCs w:val="28"/>
        </w:rPr>
        <w:t xml:space="preserve"> Một hộp có 5 quả bóng gồm các màu: xanh, đỏ, vàng, hồng, tím. Lấy ngẫu nhiên một quả bóng trong hộp. Tập hợp M gồm các kết quả có thể xảy ra đối với màu của quả bóng là:</w:t>
      </w:r>
    </w:p>
    <w:p w14:paraId="15B7AEC5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A. M ={5}</w:t>
      </w:r>
    </w:p>
    <w:p w14:paraId="42B868F9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B. M ={xanh, đỏ, vàng, hồng, tím}</w:t>
      </w:r>
    </w:p>
    <w:p w14:paraId="379FF525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C. M ={xanh, đỏ, hồng, tím}</w:t>
      </w:r>
    </w:p>
    <w:p w14:paraId="0E8C5A5F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D. M ={1; 2; 3; 4; 5}</w:t>
      </w:r>
    </w:p>
    <w:p w14:paraId="39739E64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b/>
          <w:sz w:val="28"/>
          <w:szCs w:val="28"/>
        </w:rPr>
        <w:t>Câu 6.</w:t>
      </w:r>
      <w:r w:rsidRPr="000304ED">
        <w:rPr>
          <w:rFonts w:ascii="Times New Roman" w:hAnsi="Times New Roman" w:cs="Times New Roman"/>
          <w:sz w:val="28"/>
          <w:szCs w:val="28"/>
        </w:rPr>
        <w:t xml:space="preserve"> Cho tam giác ABC cân tại A, với </w:t>
      </w:r>
      <w:r w:rsidRPr="000304ED">
        <w:rPr>
          <w:rFonts w:ascii="Times New Roman" w:hAnsi="Times New Roman" w:cs="Times New Roman"/>
          <w:position w:val="-6"/>
          <w:sz w:val="28"/>
          <w:szCs w:val="28"/>
        </w:rPr>
        <w:object w:dxaOrig="780" w:dyaOrig="360" w14:anchorId="3849D1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65pt;height:18.7pt" o:ole="">
            <v:imagedata r:id="rId5" o:title=""/>
          </v:shape>
          <o:OLEObject Type="Embed" ProgID="Equation.DSMT4" ShapeID="_x0000_i1025" DrawAspect="Content" ObjectID="_1786594419" r:id="rId6"/>
        </w:object>
      </w:r>
      <w:r w:rsidRPr="000304ED">
        <w:rPr>
          <w:rFonts w:ascii="Times New Roman" w:hAnsi="Times New Roman" w:cs="Times New Roman"/>
          <w:sz w:val="28"/>
          <w:szCs w:val="28"/>
        </w:rPr>
        <w:t>. Số đo góc C là:</w:t>
      </w:r>
    </w:p>
    <w:p w14:paraId="23903ECB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  <w:vertAlign w:val="superscript"/>
        </w:rPr>
      </w:pPr>
      <w:r w:rsidRPr="000304ED">
        <w:rPr>
          <w:rFonts w:ascii="Times New Roman" w:hAnsi="Times New Roman" w:cs="Times New Roman"/>
          <w:sz w:val="28"/>
          <w:szCs w:val="28"/>
        </w:rPr>
        <w:t xml:space="preserve">A. </w:t>
      </w:r>
      <w:r w:rsidRPr="000304ED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02F326D3">
          <v:shape id="_x0000_i1026" type="#_x0000_t75" style="width:18.7pt;height:15.95pt" o:ole="">
            <v:imagedata r:id="rId7" o:title=""/>
          </v:shape>
          <o:OLEObject Type="Embed" ProgID="Equation.DSMT4" ShapeID="_x0000_i1026" DrawAspect="Content" ObjectID="_1786594420" r:id="rId8"/>
        </w:object>
      </w:r>
    </w:p>
    <w:p w14:paraId="6FC5AAC4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  <w:vertAlign w:val="superscript"/>
        </w:rPr>
      </w:pPr>
      <w:r w:rsidRPr="000304ED">
        <w:rPr>
          <w:rFonts w:ascii="Times New Roman" w:hAnsi="Times New Roman" w:cs="Times New Roman"/>
          <w:sz w:val="28"/>
          <w:szCs w:val="28"/>
        </w:rPr>
        <w:t xml:space="preserve">B. </w:t>
      </w:r>
      <w:r w:rsidRPr="000304ED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45252E4A">
          <v:shape id="_x0000_i1027" type="#_x0000_t75" style="width:18.7pt;height:15.95pt" o:ole="">
            <v:imagedata r:id="rId9" o:title=""/>
          </v:shape>
          <o:OLEObject Type="Embed" ProgID="Equation.DSMT4" ShapeID="_x0000_i1027" DrawAspect="Content" ObjectID="_1786594421" r:id="rId10"/>
        </w:object>
      </w:r>
    </w:p>
    <w:p w14:paraId="0D3503D0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  <w:vertAlign w:val="superscript"/>
        </w:rPr>
      </w:pPr>
      <w:r w:rsidRPr="000304ED">
        <w:rPr>
          <w:rFonts w:ascii="Times New Roman" w:hAnsi="Times New Roman" w:cs="Times New Roman"/>
          <w:sz w:val="28"/>
          <w:szCs w:val="28"/>
        </w:rPr>
        <w:t xml:space="preserve">C. </w:t>
      </w:r>
      <w:r w:rsidRPr="000304ED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3E6DAB38">
          <v:shape id="_x0000_i1028" type="#_x0000_t75" style="width:18.7pt;height:15.95pt" o:ole="">
            <v:imagedata r:id="rId11" o:title=""/>
          </v:shape>
          <o:OLEObject Type="Embed" ProgID="Equation.DSMT4" ShapeID="_x0000_i1028" DrawAspect="Content" ObjectID="_1786594422" r:id="rId12"/>
        </w:object>
      </w:r>
    </w:p>
    <w:p w14:paraId="45DFF789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  <w:vertAlign w:val="superscript"/>
        </w:rPr>
      </w:pPr>
      <w:r w:rsidRPr="000304ED">
        <w:rPr>
          <w:rFonts w:ascii="Times New Roman" w:hAnsi="Times New Roman" w:cs="Times New Roman"/>
          <w:sz w:val="28"/>
          <w:szCs w:val="28"/>
        </w:rPr>
        <w:t xml:space="preserve">D. </w:t>
      </w:r>
      <w:r w:rsidRPr="000304ED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104E6820">
          <v:shape id="_x0000_i1029" type="#_x0000_t75" style="width:18.7pt;height:15.95pt" o:ole="">
            <v:imagedata r:id="rId13" o:title=""/>
          </v:shape>
          <o:OLEObject Type="Embed" ProgID="Equation.DSMT4" ShapeID="_x0000_i1029" DrawAspect="Content" ObjectID="_1786594423" r:id="rId14"/>
        </w:object>
      </w:r>
    </w:p>
    <w:p w14:paraId="3C282CB8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b/>
          <w:sz w:val="28"/>
          <w:szCs w:val="28"/>
        </w:rPr>
        <w:t>Câu 7.</w:t>
      </w:r>
      <w:r w:rsidRPr="000304ED">
        <w:rPr>
          <w:rFonts w:ascii="Times New Roman" w:hAnsi="Times New Roman" w:cs="Times New Roman"/>
          <w:sz w:val="28"/>
          <w:szCs w:val="28"/>
        </w:rPr>
        <w:t xml:space="preserve"> Cho tam giác nhọn ABC biết </w:t>
      </w:r>
      <w:r w:rsidRPr="000304ED">
        <w:rPr>
          <w:rFonts w:ascii="Times New Roman" w:hAnsi="Times New Roman" w:cs="Times New Roman"/>
          <w:position w:val="-6"/>
          <w:sz w:val="28"/>
          <w:szCs w:val="28"/>
        </w:rPr>
        <w:object w:dxaOrig="639" w:dyaOrig="360" w14:anchorId="2AFD52DE">
          <v:shape id="_x0000_i1030" type="#_x0000_t75" style="width:32.35pt;height:18.7pt" o:ole="">
            <v:imagedata r:id="rId15" o:title=""/>
          </v:shape>
          <o:OLEObject Type="Embed" ProgID="Equation.DSMT4" ShapeID="_x0000_i1030" DrawAspect="Content" ObjectID="_1786594424" r:id="rId16"/>
        </w:object>
      </w:r>
      <w:r w:rsidRPr="000304ED">
        <w:rPr>
          <w:rFonts w:ascii="Times New Roman" w:hAnsi="Times New Roman" w:cs="Times New Roman"/>
          <w:sz w:val="28"/>
          <w:szCs w:val="28"/>
        </w:rPr>
        <w:t xml:space="preserve">. Gọi H là hình chiếu của A trên BC. Các đoạn thẳng sau được sắp xếp theo thứ tự giảm dần là: </w:t>
      </w:r>
    </w:p>
    <w:p w14:paraId="6C486289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  <w:vertAlign w:val="superscript"/>
        </w:rPr>
      </w:pPr>
      <w:r w:rsidRPr="000304ED">
        <w:rPr>
          <w:rFonts w:ascii="Times New Roman" w:hAnsi="Times New Roman" w:cs="Times New Roman"/>
          <w:sz w:val="28"/>
          <w:szCs w:val="28"/>
        </w:rPr>
        <w:t>A. AB; AC; AH</w:t>
      </w:r>
    </w:p>
    <w:p w14:paraId="2FF91DDA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  <w:vertAlign w:val="superscript"/>
        </w:rPr>
      </w:pPr>
      <w:r w:rsidRPr="000304ED">
        <w:rPr>
          <w:rFonts w:ascii="Times New Roman" w:hAnsi="Times New Roman" w:cs="Times New Roman"/>
          <w:sz w:val="28"/>
          <w:szCs w:val="28"/>
        </w:rPr>
        <w:t>B. AC; AB; AH</w:t>
      </w:r>
    </w:p>
    <w:p w14:paraId="02FB063F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  <w:vertAlign w:val="superscript"/>
        </w:rPr>
      </w:pPr>
      <w:r w:rsidRPr="000304ED">
        <w:rPr>
          <w:rFonts w:ascii="Times New Roman" w:hAnsi="Times New Roman" w:cs="Times New Roman"/>
          <w:sz w:val="28"/>
          <w:szCs w:val="28"/>
        </w:rPr>
        <w:t>C. AH; AB; AC</w:t>
      </w:r>
    </w:p>
    <w:p w14:paraId="732B4E63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  <w:vertAlign w:val="superscript"/>
        </w:rPr>
      </w:pPr>
      <w:r w:rsidRPr="000304ED">
        <w:rPr>
          <w:rFonts w:ascii="Times New Roman" w:hAnsi="Times New Roman" w:cs="Times New Roman"/>
          <w:sz w:val="28"/>
          <w:szCs w:val="28"/>
        </w:rPr>
        <w:t>D. AH; AC; AB</w:t>
      </w:r>
    </w:p>
    <w:p w14:paraId="5F6B3250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b/>
          <w:sz w:val="28"/>
          <w:szCs w:val="28"/>
        </w:rPr>
        <w:t>Câu 8.</w:t>
      </w:r>
      <w:r w:rsidRPr="000304ED">
        <w:rPr>
          <w:rFonts w:ascii="Times New Roman" w:hAnsi="Times New Roman" w:cs="Times New Roman"/>
          <w:sz w:val="28"/>
          <w:szCs w:val="28"/>
        </w:rPr>
        <w:t xml:space="preserve"> Cho tam giác MNP và tam giác DEF có MN = DE; </w:t>
      </w:r>
      <w:r w:rsidRPr="000304ED">
        <w:rPr>
          <w:rFonts w:ascii="Times New Roman" w:hAnsi="Times New Roman" w:cs="Times New Roman"/>
          <w:position w:val="-6"/>
          <w:sz w:val="28"/>
          <w:szCs w:val="28"/>
        </w:rPr>
        <w:object w:dxaOrig="680" w:dyaOrig="360" w14:anchorId="5360CDD0">
          <v:shape id="_x0000_i1031" type="#_x0000_t75" style="width:33.25pt;height:18.7pt" o:ole="">
            <v:imagedata r:id="rId17" o:title=""/>
          </v:shape>
          <o:OLEObject Type="Embed" ProgID="Equation.DSMT4" ShapeID="_x0000_i1031" DrawAspect="Content" ObjectID="_1786594425" r:id="rId18"/>
        </w:object>
      </w:r>
      <w:r w:rsidRPr="000304ED">
        <w:rPr>
          <w:rFonts w:ascii="Times New Roman" w:hAnsi="Times New Roman" w:cs="Times New Roman"/>
          <w:sz w:val="28"/>
          <w:szCs w:val="28"/>
        </w:rPr>
        <w:t xml:space="preserve">; cần thêm điều kiện nào để </w:t>
      </w:r>
      <w:r w:rsidRPr="000304ED">
        <w:rPr>
          <w:rFonts w:ascii="Times New Roman" w:hAnsi="Times New Roman" w:cs="Times New Roman"/>
          <w:position w:val="-6"/>
          <w:sz w:val="28"/>
          <w:szCs w:val="28"/>
        </w:rPr>
        <w:object w:dxaOrig="1579" w:dyaOrig="279" w14:anchorId="43C4831F">
          <v:shape id="_x0000_i1032" type="#_x0000_t75" style="width:78.4pt;height:13.65pt" o:ole="">
            <v:imagedata r:id="rId19" o:title=""/>
          </v:shape>
          <o:OLEObject Type="Embed" ProgID="Equation.DSMT4" ShapeID="_x0000_i1032" DrawAspect="Content" ObjectID="_1786594426" r:id="rId20"/>
        </w:object>
      </w:r>
      <w:r w:rsidRPr="000304ED">
        <w:rPr>
          <w:rFonts w:ascii="Times New Roman" w:hAnsi="Times New Roman" w:cs="Times New Roman"/>
          <w:sz w:val="28"/>
          <w:szCs w:val="28"/>
        </w:rPr>
        <w:t>:</w:t>
      </w:r>
    </w:p>
    <w:p w14:paraId="2E760BB1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  <w:vertAlign w:val="superscript"/>
        </w:rPr>
      </w:pPr>
      <w:r w:rsidRPr="000304ED">
        <w:rPr>
          <w:rFonts w:ascii="Times New Roman" w:hAnsi="Times New Roman" w:cs="Times New Roman"/>
          <w:sz w:val="28"/>
          <w:szCs w:val="28"/>
        </w:rPr>
        <w:t>A. MP = DE</w:t>
      </w:r>
    </w:p>
    <w:p w14:paraId="01AB5CF9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  <w:vertAlign w:val="superscript"/>
        </w:rPr>
      </w:pPr>
      <w:r w:rsidRPr="000304ED">
        <w:rPr>
          <w:rFonts w:ascii="Times New Roman" w:hAnsi="Times New Roman" w:cs="Times New Roman"/>
          <w:sz w:val="28"/>
          <w:szCs w:val="28"/>
        </w:rPr>
        <w:t xml:space="preserve">B. NP = DF </w:t>
      </w:r>
    </w:p>
    <w:p w14:paraId="261A5D81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  <w:vertAlign w:val="superscript"/>
        </w:rPr>
      </w:pPr>
      <w:r w:rsidRPr="000304ED">
        <w:rPr>
          <w:rFonts w:ascii="Times New Roman" w:hAnsi="Times New Roman" w:cs="Times New Roman"/>
          <w:sz w:val="28"/>
          <w:szCs w:val="28"/>
        </w:rPr>
        <w:lastRenderedPageBreak/>
        <w:t xml:space="preserve">C. </w:t>
      </w:r>
      <w:r w:rsidRPr="000304ED">
        <w:rPr>
          <w:rFonts w:ascii="Times New Roman" w:hAnsi="Times New Roman" w:cs="Times New Roman"/>
          <w:position w:val="-4"/>
          <w:sz w:val="28"/>
          <w:szCs w:val="28"/>
        </w:rPr>
        <w:object w:dxaOrig="660" w:dyaOrig="340" w14:anchorId="64E71EF1">
          <v:shape id="_x0000_i1033" type="#_x0000_t75" style="width:32.35pt;height:17.3pt" o:ole="">
            <v:imagedata r:id="rId21" o:title=""/>
          </v:shape>
          <o:OLEObject Type="Embed" ProgID="Equation.DSMT4" ShapeID="_x0000_i1033" DrawAspect="Content" ObjectID="_1786594427" r:id="rId22"/>
        </w:object>
      </w:r>
    </w:p>
    <w:p w14:paraId="5C81D550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  <w:vertAlign w:val="superscript"/>
        </w:rPr>
      </w:pPr>
      <w:r w:rsidRPr="000304ED">
        <w:rPr>
          <w:rFonts w:ascii="Times New Roman" w:hAnsi="Times New Roman" w:cs="Times New Roman"/>
          <w:sz w:val="28"/>
          <w:szCs w:val="28"/>
        </w:rPr>
        <w:t>D. NP = EF</w:t>
      </w:r>
    </w:p>
    <w:p w14:paraId="7BE1386C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4BCB8CF2" wp14:editId="5AEAFAA7">
            <wp:simplePos x="0" y="0"/>
            <wp:positionH relativeFrom="column">
              <wp:posOffset>2362200</wp:posOffset>
            </wp:positionH>
            <wp:positionV relativeFrom="paragraph">
              <wp:posOffset>450850</wp:posOffset>
            </wp:positionV>
            <wp:extent cx="4133850" cy="1990725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304ED">
        <w:rPr>
          <w:rFonts w:ascii="Times New Roman" w:hAnsi="Times New Roman" w:cs="Times New Roman"/>
          <w:b/>
          <w:sz w:val="28"/>
          <w:szCs w:val="28"/>
        </w:rPr>
        <w:t>Câu 9.</w:t>
      </w:r>
      <w:r w:rsidRPr="000304ED">
        <w:rPr>
          <w:rFonts w:ascii="Times New Roman" w:hAnsi="Times New Roman" w:cs="Times New Roman"/>
          <w:sz w:val="28"/>
          <w:szCs w:val="28"/>
        </w:rPr>
        <w:t xml:space="preserve"> Trong các đoạn thẳng OM, ON, OP, OQ (Hình bên) đoạn thẳng nào ngắn nhất:</w:t>
      </w:r>
    </w:p>
    <w:p w14:paraId="0A3E89B0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  <w:vertAlign w:val="superscript"/>
        </w:rPr>
      </w:pPr>
      <w:r w:rsidRPr="000304ED">
        <w:rPr>
          <w:rFonts w:ascii="Times New Roman" w:hAnsi="Times New Roman" w:cs="Times New Roman"/>
          <w:sz w:val="28"/>
          <w:szCs w:val="28"/>
        </w:rPr>
        <w:t>A. OQ</w:t>
      </w:r>
    </w:p>
    <w:p w14:paraId="1C34E18F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  <w:vertAlign w:val="superscript"/>
        </w:rPr>
      </w:pPr>
      <w:r w:rsidRPr="000304ED">
        <w:rPr>
          <w:rFonts w:ascii="Times New Roman" w:hAnsi="Times New Roman" w:cs="Times New Roman"/>
          <w:sz w:val="28"/>
          <w:szCs w:val="28"/>
        </w:rPr>
        <w:t>B. OP</w:t>
      </w:r>
    </w:p>
    <w:p w14:paraId="33BDDC67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  <w:vertAlign w:val="superscript"/>
        </w:rPr>
      </w:pPr>
      <w:r w:rsidRPr="000304ED">
        <w:rPr>
          <w:rFonts w:ascii="Times New Roman" w:hAnsi="Times New Roman" w:cs="Times New Roman"/>
          <w:sz w:val="28"/>
          <w:szCs w:val="28"/>
        </w:rPr>
        <w:t>C. ON</w:t>
      </w:r>
    </w:p>
    <w:p w14:paraId="15BD30C4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  <w:vertAlign w:val="superscript"/>
        </w:rPr>
      </w:pPr>
      <w:r w:rsidRPr="000304ED">
        <w:rPr>
          <w:rFonts w:ascii="Times New Roman" w:hAnsi="Times New Roman" w:cs="Times New Roman"/>
          <w:sz w:val="28"/>
          <w:szCs w:val="28"/>
        </w:rPr>
        <w:t>D. OM</w:t>
      </w:r>
    </w:p>
    <w:p w14:paraId="16047E69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</w:p>
    <w:p w14:paraId="45724641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b/>
          <w:sz w:val="28"/>
          <w:szCs w:val="28"/>
        </w:rPr>
      </w:pPr>
    </w:p>
    <w:p w14:paraId="4BFE09B9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b/>
          <w:sz w:val="28"/>
          <w:szCs w:val="28"/>
        </w:rPr>
        <w:t>Câu 10.</w:t>
      </w:r>
      <w:r w:rsidRPr="000304ED">
        <w:rPr>
          <w:rFonts w:ascii="Times New Roman" w:hAnsi="Times New Roman" w:cs="Times New Roman"/>
          <w:sz w:val="28"/>
          <w:szCs w:val="28"/>
        </w:rPr>
        <w:t xml:space="preserve"> Cho </w:t>
      </w:r>
      <w:r w:rsidRPr="000304ED">
        <w:rPr>
          <w:rFonts w:ascii="Times New Roman" w:hAnsi="Times New Roman" w:cs="Times New Roman"/>
          <w:position w:val="-6"/>
          <w:sz w:val="28"/>
          <w:szCs w:val="28"/>
        </w:rPr>
        <w:object w:dxaOrig="680" w:dyaOrig="279" w14:anchorId="119AE5DC">
          <v:shape id="_x0000_i1034" type="#_x0000_t75" style="width:33.25pt;height:14.6pt" o:ole="">
            <v:imagedata r:id="rId24" o:title=""/>
          </v:shape>
          <o:OLEObject Type="Embed" ProgID="Equation.DSMT4" ShapeID="_x0000_i1034" DrawAspect="Content" ObjectID="_1786594428" r:id="rId25"/>
        </w:object>
      </w:r>
      <w:r w:rsidRPr="000304ED">
        <w:rPr>
          <w:rFonts w:ascii="Times New Roman" w:hAnsi="Times New Roman" w:cs="Times New Roman"/>
          <w:sz w:val="28"/>
          <w:szCs w:val="28"/>
        </w:rPr>
        <w:t xml:space="preserve"> và </w:t>
      </w:r>
      <w:r w:rsidRPr="000304ED">
        <w:rPr>
          <w:rFonts w:ascii="Times New Roman" w:hAnsi="Times New Roman" w:cs="Times New Roman"/>
          <w:position w:val="-6"/>
          <w:sz w:val="28"/>
          <w:szCs w:val="28"/>
        </w:rPr>
        <w:object w:dxaOrig="740" w:dyaOrig="279" w14:anchorId="7E70E862">
          <v:shape id="_x0000_i1035" type="#_x0000_t75" style="width:36.9pt;height:14.6pt" o:ole="">
            <v:imagedata r:id="rId26" o:title=""/>
          </v:shape>
          <o:OLEObject Type="Embed" ProgID="Equation.DSMT4" ShapeID="_x0000_i1035" DrawAspect="Content" ObjectID="_1786594429" r:id="rId27"/>
        </w:object>
      </w:r>
      <w:r w:rsidRPr="000304ED">
        <w:rPr>
          <w:rFonts w:ascii="Times New Roman" w:hAnsi="Times New Roman" w:cs="Times New Roman"/>
          <w:sz w:val="28"/>
          <w:szCs w:val="28"/>
        </w:rPr>
        <w:t xml:space="preserve">có AB = MN; AC = MP. Cần thêm điều kiện nào về cạnh để </w:t>
      </w:r>
      <w:r w:rsidRPr="000304ED">
        <w:rPr>
          <w:rFonts w:ascii="Times New Roman" w:hAnsi="Times New Roman" w:cs="Times New Roman"/>
          <w:position w:val="-6"/>
          <w:sz w:val="28"/>
          <w:szCs w:val="28"/>
        </w:rPr>
        <w:object w:dxaOrig="1579" w:dyaOrig="279" w14:anchorId="4C8FF209">
          <v:shape id="_x0000_i1036" type="#_x0000_t75" style="width:78.4pt;height:14.6pt" o:ole="">
            <v:imagedata r:id="rId28" o:title=""/>
          </v:shape>
          <o:OLEObject Type="Embed" ProgID="Equation.DSMT4" ShapeID="_x0000_i1036" DrawAspect="Content" ObjectID="_1786594430" r:id="rId29"/>
        </w:object>
      </w:r>
      <w:r w:rsidRPr="000304ED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6BC7DD70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A. AB = MP</w:t>
      </w:r>
    </w:p>
    <w:p w14:paraId="6D870CB8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B. BC = MP</w:t>
      </w:r>
    </w:p>
    <w:p w14:paraId="70FFD292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C. BC = NP</w:t>
      </w:r>
    </w:p>
    <w:p w14:paraId="213E2241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D. AC = MN</w:t>
      </w:r>
    </w:p>
    <w:p w14:paraId="67B4CACA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b/>
          <w:sz w:val="28"/>
          <w:szCs w:val="28"/>
        </w:rPr>
        <w:t>Câu 11.</w:t>
      </w:r>
      <w:r w:rsidRPr="000304ED">
        <w:rPr>
          <w:rFonts w:ascii="Times New Roman" w:hAnsi="Times New Roman" w:cs="Times New Roman"/>
          <w:sz w:val="28"/>
          <w:szCs w:val="28"/>
        </w:rPr>
        <w:t xml:space="preserve"> Cho </w:t>
      </w:r>
      <w:r w:rsidRPr="000304ED">
        <w:rPr>
          <w:rFonts w:ascii="Times New Roman" w:hAnsi="Times New Roman" w:cs="Times New Roman"/>
          <w:position w:val="-6"/>
          <w:sz w:val="28"/>
          <w:szCs w:val="28"/>
        </w:rPr>
        <w:object w:dxaOrig="1579" w:dyaOrig="279" w14:anchorId="4945159E">
          <v:shape id="_x0000_i1037" type="#_x0000_t75" style="width:78.4pt;height:14.6pt" o:ole="">
            <v:imagedata r:id="rId28" o:title=""/>
          </v:shape>
          <o:OLEObject Type="Embed" ProgID="Equation.DSMT4" ShapeID="_x0000_i1037" DrawAspect="Content" ObjectID="_1786594431" r:id="rId30"/>
        </w:object>
      </w:r>
      <w:r w:rsidRPr="000304ED">
        <w:rPr>
          <w:rFonts w:ascii="Times New Roman" w:hAnsi="Times New Roman" w:cs="Times New Roman"/>
          <w:sz w:val="28"/>
          <w:szCs w:val="28"/>
        </w:rPr>
        <w:t xml:space="preserve"> biết </w:t>
      </w:r>
      <w:r w:rsidRPr="000304ED">
        <w:rPr>
          <w:rFonts w:ascii="Times New Roman" w:hAnsi="Times New Roman" w:cs="Times New Roman"/>
          <w:position w:val="-6"/>
          <w:sz w:val="28"/>
          <w:szCs w:val="28"/>
        </w:rPr>
        <w:object w:dxaOrig="880" w:dyaOrig="360" w14:anchorId="7A5B19C6">
          <v:shape id="_x0000_i1038" type="#_x0000_t75" style="width:44.65pt;height:18.7pt" o:ole="">
            <v:imagedata r:id="rId31" o:title=""/>
          </v:shape>
          <o:OLEObject Type="Embed" ProgID="Equation.DSMT4" ShapeID="_x0000_i1038" DrawAspect="Content" ObjectID="_1786594432" r:id="rId32"/>
        </w:object>
      </w:r>
      <w:r w:rsidRPr="000304ED">
        <w:rPr>
          <w:rFonts w:ascii="Times New Roman" w:hAnsi="Times New Roman" w:cs="Times New Roman"/>
          <w:sz w:val="28"/>
          <w:szCs w:val="28"/>
        </w:rPr>
        <w:t xml:space="preserve">; </w:t>
      </w:r>
      <w:r w:rsidRPr="000304ED">
        <w:rPr>
          <w:rFonts w:ascii="Times New Roman" w:hAnsi="Times New Roman" w:cs="Times New Roman"/>
          <w:position w:val="-6"/>
          <w:sz w:val="28"/>
          <w:szCs w:val="28"/>
        </w:rPr>
        <w:object w:dxaOrig="780" w:dyaOrig="360" w14:anchorId="13F8B6CB">
          <v:shape id="_x0000_i1039" type="#_x0000_t75" style="width:39.65pt;height:18.7pt" o:ole="">
            <v:imagedata r:id="rId33" o:title=""/>
          </v:shape>
          <o:OLEObject Type="Embed" ProgID="Equation.DSMT4" ShapeID="_x0000_i1039" DrawAspect="Content" ObjectID="_1786594433" r:id="rId34"/>
        </w:object>
      </w:r>
      <w:r w:rsidRPr="000304ED">
        <w:rPr>
          <w:rFonts w:ascii="Times New Roman" w:hAnsi="Times New Roman" w:cs="Times New Roman"/>
          <w:sz w:val="28"/>
          <w:szCs w:val="28"/>
        </w:rPr>
        <w:t>. Số đo góc P là:</w:t>
      </w:r>
    </w:p>
    <w:p w14:paraId="1DD4838C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  <w:vertAlign w:val="superscript"/>
        </w:rPr>
      </w:pPr>
      <w:r w:rsidRPr="000304ED">
        <w:rPr>
          <w:rFonts w:ascii="Times New Roman" w:hAnsi="Times New Roman" w:cs="Times New Roman"/>
          <w:sz w:val="28"/>
          <w:szCs w:val="28"/>
        </w:rPr>
        <w:t xml:space="preserve">A. </w:t>
      </w:r>
      <w:r w:rsidRPr="000304ED">
        <w:rPr>
          <w:rFonts w:ascii="Times New Roman" w:hAnsi="Times New Roman" w:cs="Times New Roman"/>
          <w:position w:val="-6"/>
          <w:sz w:val="28"/>
          <w:szCs w:val="28"/>
        </w:rPr>
        <w:object w:dxaOrig="480" w:dyaOrig="320" w14:anchorId="478958F2">
          <v:shape id="_x0000_i1040" type="#_x0000_t75" style="width:24.6pt;height:15.95pt" o:ole="">
            <v:imagedata r:id="rId35" o:title=""/>
          </v:shape>
          <o:OLEObject Type="Embed" ProgID="Equation.DSMT4" ShapeID="_x0000_i1040" DrawAspect="Content" ObjectID="_1786594434" r:id="rId36"/>
        </w:object>
      </w:r>
    </w:p>
    <w:p w14:paraId="7CC7555E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  <w:vertAlign w:val="superscript"/>
        </w:rPr>
      </w:pPr>
      <w:r w:rsidRPr="000304ED">
        <w:rPr>
          <w:rFonts w:ascii="Times New Roman" w:hAnsi="Times New Roman" w:cs="Times New Roman"/>
          <w:sz w:val="28"/>
          <w:szCs w:val="28"/>
        </w:rPr>
        <w:t xml:space="preserve">B. </w:t>
      </w:r>
      <w:r w:rsidRPr="000304ED">
        <w:rPr>
          <w:rFonts w:ascii="Times New Roman" w:hAnsi="Times New Roman" w:cs="Times New Roman"/>
          <w:position w:val="-6"/>
          <w:sz w:val="28"/>
          <w:szCs w:val="28"/>
        </w:rPr>
        <w:object w:dxaOrig="480" w:dyaOrig="320" w14:anchorId="7B261586">
          <v:shape id="_x0000_i1041" type="#_x0000_t75" style="width:24.6pt;height:15.95pt" o:ole="">
            <v:imagedata r:id="rId37" o:title=""/>
          </v:shape>
          <o:OLEObject Type="Embed" ProgID="Equation.DSMT4" ShapeID="_x0000_i1041" DrawAspect="Content" ObjectID="_1786594435" r:id="rId38"/>
        </w:object>
      </w:r>
    </w:p>
    <w:p w14:paraId="0622EA3E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  <w:vertAlign w:val="superscript"/>
        </w:rPr>
      </w:pPr>
      <w:r w:rsidRPr="000304ED">
        <w:rPr>
          <w:rFonts w:ascii="Times New Roman" w:hAnsi="Times New Roman" w:cs="Times New Roman"/>
          <w:sz w:val="28"/>
          <w:szCs w:val="28"/>
        </w:rPr>
        <w:t xml:space="preserve">C. </w:t>
      </w:r>
      <w:r w:rsidRPr="000304ED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7F14BF2B">
          <v:shape id="_x0000_i1042" type="#_x0000_t75" style="width:19.15pt;height:15.95pt" o:ole="">
            <v:imagedata r:id="rId39" o:title=""/>
          </v:shape>
          <o:OLEObject Type="Embed" ProgID="Equation.DSMT4" ShapeID="_x0000_i1042" DrawAspect="Content" ObjectID="_1786594436" r:id="rId40"/>
        </w:object>
      </w:r>
    </w:p>
    <w:p w14:paraId="04810001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  <w:vertAlign w:val="superscript"/>
        </w:rPr>
      </w:pPr>
      <w:r w:rsidRPr="000304ED">
        <w:rPr>
          <w:rFonts w:ascii="Times New Roman" w:hAnsi="Times New Roman" w:cs="Times New Roman"/>
          <w:sz w:val="28"/>
          <w:szCs w:val="28"/>
        </w:rPr>
        <w:t xml:space="preserve">D. </w:t>
      </w:r>
      <w:r w:rsidRPr="000304ED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59F6E0D0">
          <v:shape id="_x0000_i1043" type="#_x0000_t75" style="width:19.15pt;height:15.95pt" o:ole="">
            <v:imagedata r:id="rId41" o:title=""/>
          </v:shape>
          <o:OLEObject Type="Embed" ProgID="Equation.DSMT4" ShapeID="_x0000_i1043" DrawAspect="Content" ObjectID="_1786594437" r:id="rId42"/>
        </w:object>
      </w:r>
    </w:p>
    <w:p w14:paraId="63E9D1AC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b/>
          <w:sz w:val="28"/>
          <w:szCs w:val="28"/>
        </w:rPr>
        <w:t xml:space="preserve">Câu 12. </w:t>
      </w:r>
      <w:r w:rsidRPr="000304ED">
        <w:rPr>
          <w:rFonts w:ascii="Times New Roman" w:hAnsi="Times New Roman" w:cs="Times New Roman"/>
          <w:sz w:val="28"/>
          <w:szCs w:val="28"/>
        </w:rPr>
        <w:t>Tổ 1 của lớp 7A có 4 bạn nữ: Mai, Hà, An, Ngân và 5 bạn nam: Hùng, Trung, Phong, Nam, Bảo. Chọn ra ngẫu nhiên một học sinh trong tổ 1 của lớp 7A. Xét biến cố “Học sinh được chọn ra là học sinh nữ”. Những kết quả thuận lợi cho biến cố đó là:</w:t>
      </w:r>
    </w:p>
    <w:p w14:paraId="1C1D8CE0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  <w:vertAlign w:val="superscript"/>
        </w:rPr>
      </w:pPr>
      <w:r w:rsidRPr="000304ED">
        <w:rPr>
          <w:rFonts w:ascii="Times New Roman" w:hAnsi="Times New Roman" w:cs="Times New Roman"/>
          <w:sz w:val="28"/>
          <w:szCs w:val="28"/>
        </w:rPr>
        <w:t xml:space="preserve">A. Mai, Hà, An, Ngân </w:t>
      </w:r>
    </w:p>
    <w:p w14:paraId="34B23B9A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  <w:vertAlign w:val="superscript"/>
        </w:rPr>
      </w:pPr>
      <w:r w:rsidRPr="000304ED">
        <w:rPr>
          <w:rFonts w:ascii="Times New Roman" w:hAnsi="Times New Roman" w:cs="Times New Roman"/>
          <w:sz w:val="28"/>
          <w:szCs w:val="28"/>
        </w:rPr>
        <w:t xml:space="preserve">B. Mai, An, Ngân </w:t>
      </w:r>
    </w:p>
    <w:p w14:paraId="34A54EB3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  <w:vertAlign w:val="superscript"/>
        </w:rPr>
      </w:pPr>
      <w:r w:rsidRPr="000304ED">
        <w:rPr>
          <w:rFonts w:ascii="Times New Roman" w:hAnsi="Times New Roman" w:cs="Times New Roman"/>
          <w:sz w:val="28"/>
          <w:szCs w:val="28"/>
        </w:rPr>
        <w:t>C. Hùng, Trung, Mai</w:t>
      </w:r>
    </w:p>
    <w:p w14:paraId="44C8F501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D. Cả 9 bạn trong tổ 1</w:t>
      </w:r>
    </w:p>
    <w:p w14:paraId="6C6C083E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b/>
          <w:sz w:val="28"/>
          <w:szCs w:val="28"/>
        </w:rPr>
      </w:pPr>
      <w:r w:rsidRPr="000304ED">
        <w:rPr>
          <w:rFonts w:ascii="Times New Roman" w:hAnsi="Times New Roman" w:cs="Times New Roman"/>
          <w:b/>
          <w:sz w:val="28"/>
          <w:szCs w:val="28"/>
          <w:u w:val="single"/>
        </w:rPr>
        <w:t>Phần II</w:t>
      </w:r>
      <w:r w:rsidRPr="000304ED">
        <w:rPr>
          <w:rFonts w:ascii="Times New Roman" w:hAnsi="Times New Roman" w:cs="Times New Roman"/>
          <w:b/>
          <w:sz w:val="28"/>
          <w:szCs w:val="28"/>
        </w:rPr>
        <w:t>. TỰ LUẬN.</w:t>
      </w:r>
    </w:p>
    <w:p w14:paraId="07852D69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b/>
          <w:sz w:val="28"/>
          <w:szCs w:val="28"/>
        </w:rPr>
        <w:t>Câu 13.</w:t>
      </w:r>
      <w:r w:rsidRPr="000304ED">
        <w:rPr>
          <w:rFonts w:ascii="Times New Roman" w:hAnsi="Times New Roman" w:cs="Times New Roman"/>
          <w:sz w:val="28"/>
          <w:szCs w:val="28"/>
        </w:rPr>
        <w:t xml:space="preserve"> Viết ngẫu nhiên một số tự nhiên có hai chữ số không vượt quá 50. Gọi D là tập hợp gồm các kết quả có thể xảy ra đối với số tự nhiên được viết ra.</w:t>
      </w:r>
    </w:p>
    <w:p w14:paraId="1B2BC46D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a) Tìm số phần tử của tập hợp D</w:t>
      </w:r>
    </w:p>
    <w:p w14:paraId="791B54AC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b) Hãy tính xác suất của mỗi biến cố sau:</w:t>
      </w:r>
    </w:p>
    <w:p w14:paraId="288C4AD7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b1. “Số tự nhiên được viết ra chia hết cho 5”</w:t>
      </w:r>
    </w:p>
    <w:p w14:paraId="291FD36D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b2. “ Số tự nhiên được viết ra là bội của 11”</w:t>
      </w:r>
    </w:p>
    <w:p w14:paraId="44FED4B7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b3. “Số tự nhiên được viết ra là ước của 60”</w:t>
      </w:r>
    </w:p>
    <w:p w14:paraId="7F333B55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b/>
          <w:sz w:val="28"/>
          <w:szCs w:val="28"/>
        </w:rPr>
        <w:lastRenderedPageBreak/>
        <w:t>Câu 14.</w:t>
      </w:r>
      <w:r w:rsidRPr="000304ED">
        <w:rPr>
          <w:rFonts w:ascii="Times New Roman" w:hAnsi="Times New Roman" w:cs="Times New Roman"/>
          <w:sz w:val="28"/>
          <w:szCs w:val="28"/>
        </w:rPr>
        <w:t xml:space="preserve"> Cho tam giác ABC cân ở A (</w:t>
      </w:r>
      <w:r w:rsidRPr="000304ED">
        <w:rPr>
          <w:rFonts w:ascii="Times New Roman" w:hAnsi="Times New Roman" w:cs="Times New Roman"/>
          <w:position w:val="-6"/>
          <w:sz w:val="28"/>
          <w:szCs w:val="28"/>
        </w:rPr>
        <w:object w:dxaOrig="780" w:dyaOrig="360" w14:anchorId="6F1B5FB4">
          <v:shape id="_x0000_i1044" type="#_x0000_t75" style="width:39.65pt;height:18.7pt" o:ole="">
            <v:imagedata r:id="rId43" o:title=""/>
          </v:shape>
          <o:OLEObject Type="Embed" ProgID="Equation.DSMT4" ShapeID="_x0000_i1044" DrawAspect="Content" ObjectID="_1786594438" r:id="rId44"/>
        </w:object>
      </w:r>
      <w:r w:rsidRPr="000304ED">
        <w:rPr>
          <w:rFonts w:ascii="Times New Roman" w:hAnsi="Times New Roman" w:cs="Times New Roman"/>
          <w:sz w:val="28"/>
          <w:szCs w:val="28"/>
        </w:rPr>
        <w:t>). Hai đường cao BD và CE cắt nhau tại I. Chứng minh rằng:</w:t>
      </w:r>
    </w:p>
    <w:p w14:paraId="6B781753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 xml:space="preserve">a) </w:t>
      </w:r>
      <w:r w:rsidRPr="000304ED">
        <w:rPr>
          <w:rFonts w:ascii="Times New Roman" w:hAnsi="Times New Roman" w:cs="Times New Roman"/>
          <w:position w:val="-6"/>
          <w:sz w:val="28"/>
          <w:szCs w:val="28"/>
        </w:rPr>
        <w:object w:dxaOrig="1540" w:dyaOrig="279" w14:anchorId="08337BEC">
          <v:shape id="_x0000_i1045" type="#_x0000_t75" style="width:76.1pt;height:14.6pt" o:ole="">
            <v:imagedata r:id="rId45" o:title=""/>
          </v:shape>
          <o:OLEObject Type="Embed" ProgID="Equation.DSMT4" ShapeID="_x0000_i1045" DrawAspect="Content" ObjectID="_1786594439" r:id="rId46"/>
        </w:object>
      </w:r>
    </w:p>
    <w:p w14:paraId="7923B745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b) AI là tia phân giác của góc A</w:t>
      </w:r>
    </w:p>
    <w:p w14:paraId="6A3AD676" w14:textId="77777777" w:rsidR="009B7D9E" w:rsidRPr="000304ED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  <w:r w:rsidRPr="000304ED">
        <w:rPr>
          <w:rFonts w:ascii="Times New Roman" w:hAnsi="Times New Roman" w:cs="Times New Roman"/>
          <w:sz w:val="28"/>
          <w:szCs w:val="28"/>
        </w:rPr>
        <w:t>c) ED // BC.</w:t>
      </w:r>
    </w:p>
    <w:p w14:paraId="6E426B92" w14:textId="77777777" w:rsidR="009B7D9E" w:rsidRPr="000304ED" w:rsidRDefault="009B7D9E" w:rsidP="009B7D9E">
      <w:pPr>
        <w:spacing w:before="60" w:after="6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304ED">
        <w:rPr>
          <w:rFonts w:ascii="Times New Roman" w:hAnsi="Times New Roman" w:cs="Times New Roman"/>
          <w:b/>
          <w:sz w:val="28"/>
          <w:szCs w:val="28"/>
        </w:rPr>
        <w:t>--------------- HẾT ---------------</w:t>
      </w:r>
    </w:p>
    <w:p w14:paraId="7B0D17BF" w14:textId="77777777" w:rsidR="00CA0A62" w:rsidRDefault="00CA0A62" w:rsidP="009B7D9E">
      <w:pPr>
        <w:spacing w:before="60" w:after="60"/>
      </w:pPr>
    </w:p>
    <w:p w14:paraId="31FD9C28" w14:textId="77777777" w:rsidR="009B7D9E" w:rsidRDefault="009B7D9E" w:rsidP="009B7D9E">
      <w:pPr>
        <w:spacing w:before="60" w:after="60"/>
      </w:pPr>
    </w:p>
    <w:p w14:paraId="6D1E37FB" w14:textId="77777777" w:rsidR="009B7D9E" w:rsidRPr="00D24A33" w:rsidRDefault="009B7D9E" w:rsidP="009B7D9E">
      <w:pPr>
        <w:spacing w:before="60" w:after="6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24A33">
        <w:rPr>
          <w:rFonts w:ascii="Times New Roman" w:hAnsi="Times New Roman" w:cs="Times New Roman"/>
          <w:b/>
          <w:sz w:val="28"/>
          <w:szCs w:val="28"/>
        </w:rPr>
        <w:t xml:space="preserve">ĐÁP ÁN VÀ THANG ĐIỂM </w:t>
      </w:r>
    </w:p>
    <w:p w14:paraId="3B567F83" w14:textId="77777777" w:rsidR="009B7D9E" w:rsidRPr="00D24A33" w:rsidRDefault="009B7D9E" w:rsidP="009B7D9E">
      <w:pPr>
        <w:spacing w:before="60" w:after="6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D24A33">
        <w:rPr>
          <w:rFonts w:ascii="Times New Roman" w:hAnsi="Times New Roman" w:cs="Times New Roman"/>
          <w:i/>
          <w:sz w:val="28"/>
          <w:szCs w:val="28"/>
        </w:rPr>
        <w:t>Chú ý: Mọi cách giải đúng đều cho điểm tối đa.</w:t>
      </w:r>
    </w:p>
    <w:p w14:paraId="00668AA7" w14:textId="77777777" w:rsidR="009B7D9E" w:rsidRPr="00D24A33" w:rsidRDefault="009B7D9E" w:rsidP="009B7D9E">
      <w:pPr>
        <w:spacing w:before="60" w:after="60"/>
        <w:rPr>
          <w:rFonts w:ascii="Times New Roman" w:hAnsi="Times New Roman" w:cs="Times New Roman"/>
          <w:b/>
          <w:sz w:val="28"/>
          <w:szCs w:val="28"/>
        </w:rPr>
      </w:pPr>
    </w:p>
    <w:p w14:paraId="78E1D5C6" w14:textId="77777777" w:rsidR="009B7D9E" w:rsidRPr="00D24A33" w:rsidRDefault="009B7D9E" w:rsidP="009B7D9E">
      <w:pPr>
        <w:spacing w:before="60" w:after="60"/>
        <w:rPr>
          <w:rFonts w:ascii="Times New Roman" w:hAnsi="Times New Roman" w:cs="Times New Roman"/>
          <w:i/>
          <w:sz w:val="28"/>
          <w:szCs w:val="28"/>
        </w:rPr>
      </w:pPr>
      <w:r w:rsidRPr="00D24A33">
        <w:rPr>
          <w:rFonts w:ascii="Times New Roman" w:hAnsi="Times New Roman" w:cs="Times New Roman"/>
          <w:b/>
          <w:sz w:val="28"/>
          <w:szCs w:val="28"/>
          <w:u w:val="single"/>
        </w:rPr>
        <w:t>Phần I</w:t>
      </w:r>
      <w:r w:rsidRPr="00D24A33">
        <w:rPr>
          <w:rFonts w:ascii="Times New Roman" w:hAnsi="Times New Roman" w:cs="Times New Roman"/>
          <w:b/>
          <w:sz w:val="28"/>
          <w:szCs w:val="28"/>
        </w:rPr>
        <w:t xml:space="preserve">. TRẮC NGHIỆM </w:t>
      </w:r>
      <w:r w:rsidRPr="00D24A33">
        <w:rPr>
          <w:rFonts w:ascii="Times New Roman" w:hAnsi="Times New Roman" w:cs="Times New Roman"/>
          <w:i/>
          <w:sz w:val="28"/>
          <w:szCs w:val="28"/>
        </w:rPr>
        <w:t>(Mỗi câu 0,25 điểm).</w:t>
      </w:r>
    </w:p>
    <w:p w14:paraId="0AD2F41C" w14:textId="77777777" w:rsidR="009B7D9E" w:rsidRPr="00D24A33" w:rsidRDefault="009B7D9E" w:rsidP="009B7D9E">
      <w:pPr>
        <w:spacing w:before="60" w:after="60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TableGrid"/>
        <w:tblW w:w="9386" w:type="dxa"/>
        <w:tblInd w:w="-289" w:type="dxa"/>
        <w:tblLook w:val="04A0" w:firstRow="1" w:lastRow="0" w:firstColumn="1" w:lastColumn="0" w:noHBand="0" w:noVBand="1"/>
      </w:tblPr>
      <w:tblGrid>
        <w:gridCol w:w="986"/>
        <w:gridCol w:w="700"/>
        <w:gridCol w:w="700"/>
        <w:gridCol w:w="700"/>
        <w:gridCol w:w="700"/>
        <w:gridCol w:w="700"/>
        <w:gridCol w:w="700"/>
        <w:gridCol w:w="700"/>
        <w:gridCol w:w="700"/>
        <w:gridCol w:w="700"/>
        <w:gridCol w:w="700"/>
        <w:gridCol w:w="700"/>
        <w:gridCol w:w="700"/>
      </w:tblGrid>
      <w:tr w:rsidR="009B7D9E" w:rsidRPr="00D24A33" w14:paraId="46FEB2C4" w14:textId="77777777" w:rsidTr="0034702D">
        <w:trPr>
          <w:trHeight w:val="379"/>
        </w:trPr>
        <w:tc>
          <w:tcPr>
            <w:tcW w:w="986" w:type="dxa"/>
          </w:tcPr>
          <w:p w14:paraId="59EB9CAE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700" w:type="dxa"/>
          </w:tcPr>
          <w:p w14:paraId="3EE69621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00" w:type="dxa"/>
          </w:tcPr>
          <w:p w14:paraId="2F1A3E71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00" w:type="dxa"/>
          </w:tcPr>
          <w:p w14:paraId="1CDA2F59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00" w:type="dxa"/>
          </w:tcPr>
          <w:p w14:paraId="795728F1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00" w:type="dxa"/>
          </w:tcPr>
          <w:p w14:paraId="1FCAADEC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00" w:type="dxa"/>
          </w:tcPr>
          <w:p w14:paraId="3D7F00B0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700" w:type="dxa"/>
          </w:tcPr>
          <w:p w14:paraId="4C4A447E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700" w:type="dxa"/>
          </w:tcPr>
          <w:p w14:paraId="58326678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700" w:type="dxa"/>
          </w:tcPr>
          <w:p w14:paraId="2091FB7D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700" w:type="dxa"/>
          </w:tcPr>
          <w:p w14:paraId="1B69A17C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700" w:type="dxa"/>
          </w:tcPr>
          <w:p w14:paraId="3E64D8EE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700" w:type="dxa"/>
          </w:tcPr>
          <w:p w14:paraId="3DE2F5DB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9B7D9E" w:rsidRPr="00D24A33" w14:paraId="2B24E621" w14:textId="77777777" w:rsidTr="0034702D">
        <w:trPr>
          <w:trHeight w:val="379"/>
        </w:trPr>
        <w:tc>
          <w:tcPr>
            <w:tcW w:w="986" w:type="dxa"/>
          </w:tcPr>
          <w:p w14:paraId="341CEBBC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700" w:type="dxa"/>
          </w:tcPr>
          <w:p w14:paraId="548C5FAA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00" w:type="dxa"/>
          </w:tcPr>
          <w:p w14:paraId="283EEAD4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700" w:type="dxa"/>
          </w:tcPr>
          <w:p w14:paraId="10C39A57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00" w:type="dxa"/>
          </w:tcPr>
          <w:p w14:paraId="3B04AE7B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700" w:type="dxa"/>
          </w:tcPr>
          <w:p w14:paraId="3DA68B56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00" w:type="dxa"/>
          </w:tcPr>
          <w:p w14:paraId="393C363D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00" w:type="dxa"/>
          </w:tcPr>
          <w:p w14:paraId="55F98D63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00" w:type="dxa"/>
          </w:tcPr>
          <w:p w14:paraId="61B1F6E3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700" w:type="dxa"/>
          </w:tcPr>
          <w:p w14:paraId="03596033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00" w:type="dxa"/>
          </w:tcPr>
          <w:p w14:paraId="16CC3010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700" w:type="dxa"/>
          </w:tcPr>
          <w:p w14:paraId="325C9DBF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700" w:type="dxa"/>
          </w:tcPr>
          <w:p w14:paraId="261C6A40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</w:tr>
    </w:tbl>
    <w:p w14:paraId="419D4167" w14:textId="77777777" w:rsidR="009B7D9E" w:rsidRPr="00D24A33" w:rsidRDefault="009B7D9E" w:rsidP="009B7D9E">
      <w:pPr>
        <w:spacing w:before="60" w:after="60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8E2D5D9" w14:textId="77777777" w:rsidR="009B7D9E" w:rsidRPr="00D24A33" w:rsidRDefault="009B7D9E" w:rsidP="009B7D9E">
      <w:pPr>
        <w:spacing w:before="60" w:after="60"/>
        <w:rPr>
          <w:rFonts w:ascii="Times New Roman" w:hAnsi="Times New Roman" w:cs="Times New Roman"/>
          <w:b/>
          <w:sz w:val="28"/>
          <w:szCs w:val="28"/>
        </w:rPr>
      </w:pPr>
      <w:r w:rsidRPr="00D24A33">
        <w:rPr>
          <w:rFonts w:ascii="Times New Roman" w:hAnsi="Times New Roman" w:cs="Times New Roman"/>
          <w:b/>
          <w:sz w:val="28"/>
          <w:szCs w:val="28"/>
          <w:u w:val="single"/>
        </w:rPr>
        <w:t>Phần II</w:t>
      </w:r>
      <w:r w:rsidRPr="00D24A33">
        <w:rPr>
          <w:rFonts w:ascii="Times New Roman" w:hAnsi="Times New Roman" w:cs="Times New Roman"/>
          <w:b/>
          <w:sz w:val="28"/>
          <w:szCs w:val="28"/>
        </w:rPr>
        <w:t>. TỰ LUẬN</w:t>
      </w:r>
    </w:p>
    <w:p w14:paraId="4132BFF9" w14:textId="77777777" w:rsidR="009B7D9E" w:rsidRPr="00D24A33" w:rsidRDefault="009B7D9E" w:rsidP="009B7D9E">
      <w:pPr>
        <w:spacing w:before="60" w:after="60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TableGrid"/>
        <w:tblW w:w="10065" w:type="dxa"/>
        <w:tblInd w:w="-572" w:type="dxa"/>
        <w:tblLook w:val="04A0" w:firstRow="1" w:lastRow="0" w:firstColumn="1" w:lastColumn="0" w:noHBand="0" w:noVBand="1"/>
      </w:tblPr>
      <w:tblGrid>
        <w:gridCol w:w="1134"/>
        <w:gridCol w:w="7797"/>
        <w:gridCol w:w="1134"/>
      </w:tblGrid>
      <w:tr w:rsidR="009B7D9E" w:rsidRPr="00D24A33" w14:paraId="4BE45B98" w14:textId="77777777" w:rsidTr="0034702D">
        <w:tc>
          <w:tcPr>
            <w:tcW w:w="1134" w:type="dxa"/>
            <w:vAlign w:val="center"/>
          </w:tcPr>
          <w:p w14:paraId="52FB7AA3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7797" w:type="dxa"/>
          </w:tcPr>
          <w:p w14:paraId="149CAE7D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1134" w:type="dxa"/>
            <w:vAlign w:val="center"/>
          </w:tcPr>
          <w:p w14:paraId="59DE9AC5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9B7D9E" w:rsidRPr="00D24A33" w14:paraId="3AE1FF88" w14:textId="77777777" w:rsidTr="0034702D">
        <w:tc>
          <w:tcPr>
            <w:tcW w:w="1134" w:type="dxa"/>
            <w:vMerge w:val="restart"/>
            <w:vAlign w:val="center"/>
          </w:tcPr>
          <w:p w14:paraId="129AC2DE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</w:p>
          <w:p w14:paraId="563280A9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i/>
                <w:sz w:val="28"/>
                <w:szCs w:val="28"/>
              </w:rPr>
              <w:t>(4điểm)</w:t>
            </w:r>
          </w:p>
        </w:tc>
        <w:tc>
          <w:tcPr>
            <w:tcW w:w="7797" w:type="dxa"/>
          </w:tcPr>
          <w:p w14:paraId="6A7EAE35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 a) Các số tự nhiên có hai chữ số không vượt quá 50 là các số: 10; 11; 12; …; 50.</w:t>
            </w:r>
          </w:p>
          <w:p w14:paraId="18EE06CA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Số số hạng của dãy trên là: (50 – 10 ) : 1 + 1 = 41 (số hạng)</w:t>
            </w:r>
          </w:p>
          <w:p w14:paraId="7E873D8F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Vậy tập hợp D có 41 phần tử</w:t>
            </w:r>
          </w:p>
          <w:p w14:paraId="25519069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</w:t>
            </w:r>
          </w:p>
        </w:tc>
        <w:tc>
          <w:tcPr>
            <w:tcW w:w="1134" w:type="dxa"/>
            <w:vAlign w:val="center"/>
          </w:tcPr>
          <w:p w14:paraId="451DD08E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23D6AB35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14:paraId="7D72DF00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9B7D9E" w:rsidRPr="00D24A33" w14:paraId="7E53C59E" w14:textId="77777777" w:rsidTr="0034702D">
        <w:tc>
          <w:tcPr>
            <w:tcW w:w="1134" w:type="dxa"/>
            <w:vMerge/>
            <w:vAlign w:val="center"/>
          </w:tcPr>
          <w:p w14:paraId="0B14DA0E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</w:tcPr>
          <w:p w14:paraId="39FDEFCD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b) Số các số tự nhiên được viết ra chia hết cho 5 là: (50 – 10) : 5 + 1 = 9 (số)</w:t>
            </w:r>
          </w:p>
          <w:p w14:paraId="5DE56576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Xác suất của biến cố “Số tự nhiên được viết ra chia hết cho 5” là: </w:t>
            </w:r>
            <w:r w:rsidRPr="00D24A3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40" w:dyaOrig="620" w14:anchorId="731AB6E2">
                <v:shape id="_x0000_i1067" type="#_x0000_t75" style="width:17.3pt;height:31pt" o:ole="">
                  <v:imagedata r:id="rId47" o:title=""/>
                </v:shape>
                <o:OLEObject Type="Embed" ProgID="Equation.DSMT4" ShapeID="_x0000_i1067" DrawAspect="Content" ObjectID="_1786594440" r:id="rId48"/>
              </w:object>
            </w:r>
          </w:p>
          <w:p w14:paraId="44723F7A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14:paraId="6DF9FC77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14:paraId="2A575692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3A0E3E5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9B7D9E" w:rsidRPr="00D24A33" w14:paraId="5EFD69DC" w14:textId="77777777" w:rsidTr="0034702D">
        <w:tc>
          <w:tcPr>
            <w:tcW w:w="1134" w:type="dxa"/>
            <w:vMerge/>
            <w:vAlign w:val="center"/>
          </w:tcPr>
          <w:p w14:paraId="6ED1414C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</w:tcPr>
          <w:p w14:paraId="6CC2E709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c) Số tự nhiên được viết ra là bội của 11 gồm: 11; 22; 33; 44.</w:t>
            </w:r>
          </w:p>
          <w:p w14:paraId="0C2629CD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F1E55BF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Xác suất của biến cố “Số tự nhiên được viết ra là bội của 11” là: </w:t>
            </w:r>
            <w:r w:rsidRPr="00D24A3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40" w:dyaOrig="620" w14:anchorId="62E703CB">
                <v:shape id="_x0000_i1068" type="#_x0000_t75" style="width:17.3pt;height:31pt" o:ole="">
                  <v:imagedata r:id="rId49" o:title=""/>
                </v:shape>
                <o:OLEObject Type="Embed" ProgID="Equation.DSMT4" ShapeID="_x0000_i1068" DrawAspect="Content" ObjectID="_1786594441" r:id="rId50"/>
              </w:object>
            </w:r>
          </w:p>
        </w:tc>
        <w:tc>
          <w:tcPr>
            <w:tcW w:w="1134" w:type="dxa"/>
            <w:vAlign w:val="center"/>
          </w:tcPr>
          <w:p w14:paraId="39CC43AC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14:paraId="6C4CFBAB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05FB552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2BC01B3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19A13FC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9B7D9E" w:rsidRPr="00D24A33" w14:paraId="0CB3D818" w14:textId="77777777" w:rsidTr="0034702D">
        <w:tc>
          <w:tcPr>
            <w:tcW w:w="1134" w:type="dxa"/>
            <w:vMerge/>
            <w:vAlign w:val="center"/>
          </w:tcPr>
          <w:p w14:paraId="3AD3096B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</w:tcPr>
          <w:p w14:paraId="4D1D284F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d) Các ước của 60 trong các số từ 10 đến 50 là: 10; 12; 15; 20; 30</w:t>
            </w:r>
          </w:p>
          <w:p w14:paraId="72A041C0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Xác suất của biến cố “ Số tự nhiên được viết ra là ước của 60” là: </w:t>
            </w:r>
            <w:r w:rsidRPr="00D24A3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40" w:dyaOrig="620" w14:anchorId="53898126">
                <v:shape id="_x0000_i1069" type="#_x0000_t75" style="width:17.3pt;height:31pt" o:ole="">
                  <v:imagedata r:id="rId51" o:title=""/>
                </v:shape>
                <o:OLEObject Type="Embed" ProgID="Equation.DSMT4" ShapeID="_x0000_i1069" DrawAspect="Content" ObjectID="_1786594442" r:id="rId52"/>
              </w:object>
            </w:r>
          </w:p>
          <w:p w14:paraId="090767E7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14:paraId="7C29B3D9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5</w:t>
            </w:r>
          </w:p>
          <w:p w14:paraId="66E58F1B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FAFE1A4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9701A75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9B7D9E" w:rsidRPr="00D24A33" w14:paraId="25A6C763" w14:textId="77777777" w:rsidTr="0034702D">
        <w:tc>
          <w:tcPr>
            <w:tcW w:w="1134" w:type="dxa"/>
            <w:vMerge w:val="restart"/>
            <w:vAlign w:val="center"/>
          </w:tcPr>
          <w:p w14:paraId="6A75BF2C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14</w:t>
            </w:r>
          </w:p>
          <w:p w14:paraId="4233EC80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i/>
                <w:sz w:val="28"/>
                <w:szCs w:val="28"/>
              </w:rPr>
              <w:t>(3điểm)</w:t>
            </w:r>
          </w:p>
        </w:tc>
        <w:tc>
          <w:tcPr>
            <w:tcW w:w="7797" w:type="dxa"/>
          </w:tcPr>
          <w:p w14:paraId="5D04CB75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BFE22FE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1312" behindDoc="0" locked="0" layoutInCell="1" allowOverlap="1" wp14:anchorId="05F2AB81" wp14:editId="49AA2FF5">
                  <wp:simplePos x="0" y="0"/>
                  <wp:positionH relativeFrom="column">
                    <wp:posOffset>1203325</wp:posOffset>
                  </wp:positionH>
                  <wp:positionV relativeFrom="paragraph">
                    <wp:posOffset>19050</wp:posOffset>
                  </wp:positionV>
                  <wp:extent cx="1814830" cy="2015490"/>
                  <wp:effectExtent l="0" t="0" r="0" b="0"/>
                  <wp:wrapSquare wrapText="bothSides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4830" cy="2015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F913BCB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1AFCC91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04786DB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30D5188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0FDB450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FFB15BC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E7DC1BD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97E2DA1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8A93548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E6DE30D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8AC1FAB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14:paraId="7E47DAEE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B7D9E" w:rsidRPr="00D24A33" w14:paraId="3369A758" w14:textId="77777777" w:rsidTr="0034702D">
        <w:tc>
          <w:tcPr>
            <w:tcW w:w="1134" w:type="dxa"/>
            <w:vMerge/>
            <w:vAlign w:val="center"/>
          </w:tcPr>
          <w:p w14:paraId="0A3BDC3D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</w:tcPr>
          <w:p w14:paraId="357CB746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a) Xét hai tam giác vuông </w:t>
            </w:r>
            <w:r w:rsidRPr="00D24A3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 w14:anchorId="5D2C790D">
                <v:shape id="_x0000_i1070" type="#_x0000_t75" style="width:33.25pt;height:14.6pt" o:ole="">
                  <v:imagedata r:id="rId54" o:title=""/>
                </v:shape>
                <o:OLEObject Type="Embed" ProgID="Equation.DSMT4" ShapeID="_x0000_i1070" DrawAspect="Content" ObjectID="_1786594443" r:id="rId55"/>
              </w:object>
            </w: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D24A3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00" w:dyaOrig="260" w14:anchorId="0E2CD74B">
                <v:shape id="_x0000_i1071" type="#_x0000_t75" style="width:35.1pt;height:12.3pt" o:ole="">
                  <v:imagedata r:id="rId56" o:title=""/>
                </v:shape>
                <o:OLEObject Type="Embed" ProgID="Equation.DSMT4" ShapeID="_x0000_i1071" DrawAspect="Content" ObjectID="_1786594444" r:id="rId57"/>
              </w:object>
            </w: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 có:</w:t>
            </w:r>
          </w:p>
          <w:p w14:paraId="0C8FCB3B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           AC = AB (Vì </w:t>
            </w:r>
            <w:r w:rsidRPr="00D24A3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 w14:anchorId="694C1D7A">
                <v:shape id="_x0000_i1072" type="#_x0000_t75" style="width:33.25pt;height:14.6pt" o:ole="">
                  <v:imagedata r:id="rId58" o:title=""/>
                </v:shape>
                <o:OLEObject Type="Embed" ProgID="Equation.DSMT4" ShapeID="_x0000_i1072" DrawAspect="Content" ObjectID="_1786594445" r:id="rId59"/>
              </w:object>
            </w: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cân tại A)</w:t>
            </w:r>
          </w:p>
          <w:p w14:paraId="03743EE6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           Góc A chung</w:t>
            </w:r>
          </w:p>
          <w:p w14:paraId="1D9DB454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 w14:anchorId="2813CB3B">
                <v:shape id="_x0000_i1073" type="#_x0000_t75" style="width:15.05pt;height:11.4pt" o:ole="">
                  <v:imagedata r:id="rId60" o:title=""/>
                </v:shape>
                <o:OLEObject Type="Embed" ProgID="Equation.DSMT4" ShapeID="_x0000_i1073" DrawAspect="Content" ObjectID="_1786594446" r:id="rId61"/>
              </w:object>
            </w:r>
            <w:r w:rsidRPr="00D24A3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 w14:anchorId="1A685E38">
                <v:shape id="_x0000_i1074" type="#_x0000_t75" style="width:33.25pt;height:14.6pt" o:ole="">
                  <v:imagedata r:id="rId54" o:title=""/>
                </v:shape>
                <o:OLEObject Type="Embed" ProgID="Equation.DSMT4" ShapeID="_x0000_i1074" DrawAspect="Content" ObjectID="_1786594447" r:id="rId62"/>
              </w:object>
            </w: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24A3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00" w:dyaOrig="260" w14:anchorId="30F33E45">
                <v:shape id="_x0000_i1075" type="#_x0000_t75" style="width:35.1pt;height:12.3pt" o:ole="">
                  <v:imagedata r:id="rId56" o:title=""/>
                </v:shape>
                <o:OLEObject Type="Embed" ProgID="Equation.DSMT4" ShapeID="_x0000_i1075" DrawAspect="Content" ObjectID="_1786594448" r:id="rId63"/>
              </w:object>
            </w: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 (cạnh huyền , góc nhọn)</w:t>
            </w:r>
          </w:p>
        </w:tc>
        <w:tc>
          <w:tcPr>
            <w:tcW w:w="1134" w:type="dxa"/>
            <w:vAlign w:val="center"/>
          </w:tcPr>
          <w:p w14:paraId="461BCBE3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B7D9E" w:rsidRPr="00D24A33" w14:paraId="53296FEF" w14:textId="77777777" w:rsidTr="0034702D">
        <w:tc>
          <w:tcPr>
            <w:tcW w:w="1134" w:type="dxa"/>
            <w:vMerge/>
            <w:vAlign w:val="center"/>
          </w:tcPr>
          <w:p w14:paraId="7745B9AD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</w:tcPr>
          <w:p w14:paraId="48F11277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b) Theo câu a, ta có: </w:t>
            </w:r>
            <w:r w:rsidRPr="00D24A3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 w14:anchorId="7EA8B22E">
                <v:shape id="_x0000_i1076" type="#_x0000_t75" style="width:33.25pt;height:14.6pt" o:ole="">
                  <v:imagedata r:id="rId54" o:title=""/>
                </v:shape>
                <o:OLEObject Type="Embed" ProgID="Equation.DSMT4" ShapeID="_x0000_i1076" DrawAspect="Content" ObjectID="_1786594449" r:id="rId64"/>
              </w:object>
            </w: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24A3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00" w:dyaOrig="260" w14:anchorId="28C89C1A">
                <v:shape id="_x0000_i1077" type="#_x0000_t75" style="width:35.1pt;height:12.3pt" o:ole="">
                  <v:imagedata r:id="rId56" o:title=""/>
                </v:shape>
                <o:OLEObject Type="Embed" ProgID="Equation.DSMT4" ShapeID="_x0000_i1077" DrawAspect="Content" ObjectID="_1786594450" r:id="rId65"/>
              </w:object>
            </w:r>
          </w:p>
          <w:p w14:paraId="635E395E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 w14:anchorId="331961FF">
                <v:shape id="_x0000_i1078" type="#_x0000_t75" style="width:15.05pt;height:11.4pt" o:ole="">
                  <v:imagedata r:id="rId60" o:title=""/>
                </v:shape>
                <o:OLEObject Type="Embed" ProgID="Equation.DSMT4" ShapeID="_x0000_i1078" DrawAspect="Content" ObjectID="_1786594451" r:id="rId66"/>
              </w:object>
            </w: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 AE = AD (hai cạnh tương ứng) </w:t>
            </w:r>
          </w:p>
          <w:p w14:paraId="30CBB8B2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Xét hai tam giác vuông </w:t>
            </w:r>
            <w:r w:rsidRPr="00D24A3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20" w:dyaOrig="260" w14:anchorId="6FD1313A">
                <v:shape id="_x0000_i1079" type="#_x0000_t75" style="width:31pt;height:12.3pt" o:ole="">
                  <v:imagedata r:id="rId67" o:title=""/>
                </v:shape>
                <o:OLEObject Type="Embed" ProgID="Equation.DSMT4" ShapeID="_x0000_i1079" DrawAspect="Content" ObjectID="_1786594452" r:id="rId68"/>
              </w:object>
            </w: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D24A3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39" w:dyaOrig="260" w14:anchorId="475A63BF">
                <v:shape id="_x0000_i1080" type="#_x0000_t75" style="width:32.35pt;height:12.3pt" o:ole="">
                  <v:imagedata r:id="rId69" o:title=""/>
                </v:shape>
                <o:OLEObject Type="Embed" ProgID="Equation.DSMT4" ShapeID="_x0000_i1080" DrawAspect="Content" ObjectID="_1786594453" r:id="rId70"/>
              </w:object>
            </w: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 có:</w:t>
            </w:r>
          </w:p>
          <w:p w14:paraId="12794D93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AI cạnh chung</w:t>
            </w:r>
          </w:p>
          <w:p w14:paraId="52A1A9C3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AE = AD </w:t>
            </w:r>
          </w:p>
          <w:p w14:paraId="1EFA81DF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 w14:anchorId="71B182F5">
                <v:shape id="_x0000_i1081" type="#_x0000_t75" style="width:15.05pt;height:11.4pt" o:ole="">
                  <v:imagedata r:id="rId60" o:title=""/>
                </v:shape>
                <o:OLEObject Type="Embed" ProgID="Equation.DSMT4" ShapeID="_x0000_i1081" DrawAspect="Content" ObjectID="_1786594454" r:id="rId71"/>
              </w:object>
            </w:r>
            <w:r w:rsidRPr="00D24A3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20" w:dyaOrig="260" w14:anchorId="41F9D269">
                <v:shape id="_x0000_i1082" type="#_x0000_t75" style="width:31pt;height:12.3pt" o:ole="">
                  <v:imagedata r:id="rId72" o:title=""/>
                </v:shape>
                <o:OLEObject Type="Embed" ProgID="Equation.DSMT4" ShapeID="_x0000_i1082" DrawAspect="Content" ObjectID="_1786594455" r:id="rId73"/>
              </w:object>
            </w: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24A3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39" w:dyaOrig="260" w14:anchorId="2809E515">
                <v:shape id="_x0000_i1083" type="#_x0000_t75" style="width:32.35pt;height:12.3pt" o:ole="">
                  <v:imagedata r:id="rId74" o:title=""/>
                </v:shape>
                <o:OLEObject Type="Embed" ProgID="Equation.DSMT4" ShapeID="_x0000_i1083" DrawAspect="Content" ObjectID="_1786594456" r:id="rId75"/>
              </w:object>
            </w: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 (cạnh huyền , cạnh góc vuông)</w:t>
            </w:r>
          </w:p>
          <w:p w14:paraId="0B550E4C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 w14:anchorId="1EA60F6D">
                <v:shape id="_x0000_i1084" type="#_x0000_t75" style="width:15.05pt;height:11.4pt" o:ole="">
                  <v:imagedata r:id="rId60" o:title=""/>
                </v:shape>
                <o:OLEObject Type="Embed" ProgID="Equation.DSMT4" ShapeID="_x0000_i1084" DrawAspect="Content" ObjectID="_1786594457" r:id="rId76"/>
              </w:object>
            </w: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24A3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60" w:dyaOrig="340" w14:anchorId="63AA964C">
                <v:shape id="_x0000_i1085" type="#_x0000_t75" style="width:57.85pt;height:17.3pt" o:ole="">
                  <v:imagedata r:id="rId77" o:title=""/>
                </v:shape>
                <o:OLEObject Type="Embed" ProgID="Equation.DSMT4" ShapeID="_x0000_i1085" DrawAspect="Content" ObjectID="_1786594458" r:id="rId78"/>
              </w:object>
            </w: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 (hai góc tương ứng)</w:t>
            </w:r>
          </w:p>
          <w:p w14:paraId="59123B9F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 w14:anchorId="2254C950">
                <v:shape id="_x0000_i1086" type="#_x0000_t75" style="width:15.05pt;height:11.4pt" o:ole="">
                  <v:imagedata r:id="rId60" o:title=""/>
                </v:shape>
                <o:OLEObject Type="Embed" ProgID="Equation.DSMT4" ShapeID="_x0000_i1086" DrawAspect="Content" ObjectID="_1786594459" r:id="rId79"/>
              </w:object>
            </w: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 AI là tia phân giác của góc A.</w:t>
            </w:r>
          </w:p>
        </w:tc>
        <w:tc>
          <w:tcPr>
            <w:tcW w:w="1134" w:type="dxa"/>
            <w:vAlign w:val="center"/>
          </w:tcPr>
          <w:p w14:paraId="2B861D94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B7D9E" w:rsidRPr="00D24A33" w14:paraId="5651BC24" w14:textId="77777777" w:rsidTr="0034702D">
        <w:tc>
          <w:tcPr>
            <w:tcW w:w="1134" w:type="dxa"/>
            <w:vMerge/>
            <w:vAlign w:val="center"/>
          </w:tcPr>
          <w:p w14:paraId="77B8145D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</w:tcPr>
          <w:p w14:paraId="6BF22D3E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c) Vì AE = AD </w:t>
            </w:r>
            <w:r w:rsidRPr="00D24A3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 w14:anchorId="29BBC487">
                <v:shape id="_x0000_i1087" type="#_x0000_t75" style="width:15.05pt;height:11.4pt" o:ole="">
                  <v:imagedata r:id="rId60" o:title=""/>
                </v:shape>
                <o:OLEObject Type="Embed" ProgID="Equation.DSMT4" ShapeID="_x0000_i1087" DrawAspect="Content" ObjectID="_1786594460" r:id="rId80"/>
              </w:object>
            </w: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24A3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00" w:dyaOrig="260" w14:anchorId="236F26F1">
                <v:shape id="_x0000_i1088" type="#_x0000_t75" style="width:35.1pt;height:12.3pt" o:ole="">
                  <v:imagedata r:id="rId81" o:title=""/>
                </v:shape>
                <o:OLEObject Type="Embed" ProgID="Equation.DSMT4" ShapeID="_x0000_i1088" DrawAspect="Content" ObjectID="_1786594461" r:id="rId82"/>
              </w:object>
            </w: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 cân tại A</w:t>
            </w:r>
          </w:p>
          <w:p w14:paraId="44BE8E4C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D65CD4E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 w14:anchorId="7A35B25B">
                <v:shape id="_x0000_i1089" type="#_x0000_t75" style="width:15.05pt;height:11.4pt" o:ole="">
                  <v:imagedata r:id="rId60" o:title=""/>
                </v:shape>
                <o:OLEObject Type="Embed" ProgID="Equation.DSMT4" ShapeID="_x0000_i1089" DrawAspect="Content" ObjectID="_1786594462" r:id="rId83"/>
              </w:object>
            </w: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24A3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640" w:dyaOrig="680" w14:anchorId="79083FD8">
                <v:shape id="_x0000_i1090" type="#_x0000_t75" style="width:82.05pt;height:33.25pt" o:ole="">
                  <v:imagedata r:id="rId84" o:title=""/>
                </v:shape>
                <o:OLEObject Type="Embed" ProgID="Equation.DSMT4" ShapeID="_x0000_i1090" DrawAspect="Content" ObjectID="_1786594463" r:id="rId85"/>
              </w:object>
            </w: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2581FF0E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Mặt khác </w:t>
            </w:r>
            <w:r w:rsidRPr="00D24A3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640" w:dyaOrig="680" w14:anchorId="4C864C29">
                <v:shape id="_x0000_i1091" type="#_x0000_t75" style="width:82.05pt;height:33.25pt" o:ole="">
                  <v:imagedata r:id="rId86" o:title=""/>
                </v:shape>
                <o:OLEObject Type="Embed" ProgID="Equation.DSMT4" ShapeID="_x0000_i1091" DrawAspect="Content" ObjectID="_1786594464" r:id="rId87"/>
              </w:object>
            </w: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r w:rsidRPr="00D24A3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 w14:anchorId="5724A320">
                <v:shape id="_x0000_i1092" type="#_x0000_t75" style="width:33.25pt;height:14.6pt" o:ole="">
                  <v:imagedata r:id="rId88" o:title=""/>
                </v:shape>
                <o:OLEObject Type="Embed" ProgID="Equation.DSMT4" ShapeID="_x0000_i1092" DrawAspect="Content" ObjectID="_1786594465" r:id="rId89"/>
              </w:object>
            </w: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 cân tại A)</w:t>
            </w:r>
          </w:p>
          <w:p w14:paraId="07228E23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 xml:space="preserve">Nên </w:t>
            </w:r>
            <w:r w:rsidRPr="00D24A3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00" w:dyaOrig="360" w14:anchorId="3392E17C">
                <v:shape id="_x0000_i1093" type="#_x0000_t75" style="width:65.6pt;height:18.7pt" o:ole="">
                  <v:imagedata r:id="rId90" o:title=""/>
                </v:shape>
                <o:OLEObject Type="Embed" ProgID="Equation.DSMT4" ShapeID="_x0000_i1093" DrawAspect="Content" ObjectID="_1786594466" r:id="rId91"/>
              </w:object>
            </w:r>
          </w:p>
          <w:p w14:paraId="53B38438" w14:textId="77777777" w:rsidR="009B7D9E" w:rsidRPr="00D24A33" w:rsidRDefault="009B7D9E" w:rsidP="009B7D9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 w14:anchorId="24E12A3D">
                <v:shape id="_x0000_i1094" type="#_x0000_t75" style="width:15.05pt;height:11.4pt" o:ole="">
                  <v:imagedata r:id="rId60" o:title=""/>
                </v:shape>
                <o:OLEObject Type="Embed" ProgID="Equation.DSMT4" ShapeID="_x0000_i1094" DrawAspect="Content" ObjectID="_1786594467" r:id="rId92"/>
              </w:object>
            </w: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ED // BC (Có hai góc đồng vị bằng nhau).</w:t>
            </w:r>
          </w:p>
        </w:tc>
        <w:tc>
          <w:tcPr>
            <w:tcW w:w="1134" w:type="dxa"/>
            <w:vAlign w:val="center"/>
          </w:tcPr>
          <w:p w14:paraId="28E43854" w14:textId="77777777" w:rsidR="009B7D9E" w:rsidRPr="00D24A33" w:rsidRDefault="009B7D9E" w:rsidP="009B7D9E">
            <w:pPr>
              <w:spacing w:before="60"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4A3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14:paraId="18AB91D0" w14:textId="77777777" w:rsidR="009B7D9E" w:rsidRPr="00D24A33" w:rsidRDefault="009B7D9E" w:rsidP="009B7D9E">
      <w:pPr>
        <w:spacing w:before="60" w:after="60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09059F26" w14:textId="77777777" w:rsidR="009B7D9E" w:rsidRPr="00D24A33" w:rsidRDefault="009B7D9E" w:rsidP="009B7D9E">
      <w:pPr>
        <w:spacing w:before="60" w:after="60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7B72C54" w14:textId="77777777" w:rsidR="009B7D9E" w:rsidRPr="00D24A33" w:rsidRDefault="009B7D9E" w:rsidP="009B7D9E">
      <w:pPr>
        <w:spacing w:before="60" w:after="60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092C5CD9" w14:textId="77777777" w:rsidR="009B7D9E" w:rsidRPr="00D24A33" w:rsidRDefault="009B7D9E" w:rsidP="009B7D9E">
      <w:pPr>
        <w:spacing w:before="60" w:after="60"/>
        <w:rPr>
          <w:rFonts w:ascii="Times New Roman" w:hAnsi="Times New Roman" w:cs="Times New Roman"/>
          <w:sz w:val="28"/>
          <w:szCs w:val="28"/>
        </w:rPr>
      </w:pPr>
    </w:p>
    <w:p w14:paraId="1DE19B97" w14:textId="77777777" w:rsidR="009B7D9E" w:rsidRDefault="009B7D9E" w:rsidP="009B7D9E">
      <w:pPr>
        <w:spacing w:before="60" w:after="60"/>
      </w:pPr>
    </w:p>
    <w:sectPr w:rsidR="009B7D9E" w:rsidSect="009B7D9E">
      <w:pgSz w:w="11907" w:h="16840" w:code="9"/>
      <w:pgMar w:top="1134" w:right="1134" w:bottom="1134" w:left="1418" w:header="454" w:footer="45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B7D9E"/>
    <w:rsid w:val="00462D80"/>
    <w:rsid w:val="006248DD"/>
    <w:rsid w:val="00665157"/>
    <w:rsid w:val="009B7D9E"/>
    <w:rsid w:val="00A16287"/>
    <w:rsid w:val="00CA0A62"/>
    <w:rsid w:val="00E22D35"/>
    <w:rsid w:val="00EF5C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7B9CA7"/>
  <w15:chartTrackingRefBased/>
  <w15:docId w15:val="{989FE6AA-5276-4599-9A86-23B4EAF6DB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B7D9E"/>
    <w:pPr>
      <w:spacing w:after="0" w:line="240" w:lineRule="auto"/>
    </w:pPr>
    <w:rPr>
      <w:rFonts w:asciiTheme="minorHAnsi" w:hAnsiTheme="minorHAnsi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B7D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4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7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emf"/><Relationship Id="rId58" Type="http://schemas.openxmlformats.org/officeDocument/2006/relationships/image" Target="media/image28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1.bin"/><Relationship Id="rId5" Type="http://schemas.openxmlformats.org/officeDocument/2006/relationships/image" Target="media/image1.wmf"/><Relationship Id="rId90" Type="http://schemas.openxmlformats.org/officeDocument/2006/relationships/image" Target="media/image39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2.wmf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93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5.wmf"/><Relationship Id="rId86" Type="http://schemas.openxmlformats.org/officeDocument/2006/relationships/image" Target="media/image37.wmf"/><Relationship Id="rId94" Type="http://schemas.openxmlformats.org/officeDocument/2006/relationships/theme" Target="theme/theme1.xml"/><Relationship Id="rId4" Type="http://schemas.openxmlformats.org/officeDocument/2006/relationships/chart" Target="charts/chart1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9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9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6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3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image" Target="media/image34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cat>
            <c:strRef>
              <c:f>Sheet1!$A$2:$A$5</c:f>
              <c:strCache>
                <c:ptCount val="4"/>
                <c:pt idx="0">
                  <c:v>Bóng đá</c:v>
                </c:pt>
                <c:pt idx="1">
                  <c:v>Bóng bàn</c:v>
                </c:pt>
                <c:pt idx="2">
                  <c:v>Bóng chuyền</c:v>
                </c:pt>
                <c:pt idx="3">
                  <c:v>Đá cầu</c:v>
                </c:pt>
              </c:strCache>
            </c:strRef>
          </c:cat>
          <c:val>
            <c:numRef>
              <c:f>Sheet1!$B$2:$B$5</c:f>
              <c:numCache>
                <c:formatCode>0%</c:formatCode>
                <c:ptCount val="4"/>
                <c:pt idx="0">
                  <c:v>0.45</c:v>
                </c:pt>
                <c:pt idx="1">
                  <c:v>0.24</c:v>
                </c:pt>
                <c:pt idx="2">
                  <c:v>0.19</c:v>
                </c:pt>
                <c:pt idx="3">
                  <c:v>0.1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BDA-429D-9788-7E6CF6C549E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29371</cdr:x>
      <cdr:y>0.10943</cdr:y>
    </cdr:from>
    <cdr:to>
      <cdr:x>0.49492</cdr:x>
      <cdr:y>0.27312</cdr:y>
    </cdr:to>
    <cdr:sp macro="" textlink="">
      <cdr:nvSpPr>
        <cdr:cNvPr id="3" name="Text Box 2"/>
        <cdr:cNvSpPr txBox="1"/>
      </cdr:nvSpPr>
      <cdr:spPr>
        <a:xfrm xmlns:a="http://schemas.openxmlformats.org/drawingml/2006/main">
          <a:off x="1102247" y="325210"/>
          <a:ext cx="755128" cy="48645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Đá cầu 12%</a:t>
          </a:r>
        </a:p>
      </cdr:txBody>
    </cdr:sp>
  </cdr:relSizeAnchor>
  <cdr:relSizeAnchor xmlns:cdr="http://schemas.openxmlformats.org/drawingml/2006/chartDrawing">
    <cdr:from>
      <cdr:x>0.53941</cdr:x>
      <cdr:y>0.3038</cdr:y>
    </cdr:from>
    <cdr:to>
      <cdr:x>0.84264</cdr:x>
      <cdr:y>0.51809</cdr:y>
    </cdr:to>
    <cdr:sp macro="" textlink="">
      <cdr:nvSpPr>
        <cdr:cNvPr id="4" name="Text Box 3"/>
        <cdr:cNvSpPr txBox="1"/>
      </cdr:nvSpPr>
      <cdr:spPr>
        <a:xfrm xmlns:a="http://schemas.openxmlformats.org/drawingml/2006/main">
          <a:off x="2024327" y="902834"/>
          <a:ext cx="1137973" cy="63681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Bóng </a:t>
          </a:r>
          <a:r>
            <a:rPr lang="vi-VN" sz="1100"/>
            <a:t>đá</a:t>
          </a:r>
          <a:r>
            <a:rPr lang="en-US" sz="1100"/>
            <a:t> </a:t>
          </a:r>
        </a:p>
        <a:p xmlns:a="http://schemas.openxmlformats.org/drawingml/2006/main">
          <a:r>
            <a:rPr lang="en-US" sz="1100"/>
            <a:t>45%</a:t>
          </a:r>
        </a:p>
      </cdr:txBody>
    </cdr:sp>
  </cdr:relSizeAnchor>
  <cdr:relSizeAnchor xmlns:cdr="http://schemas.openxmlformats.org/drawingml/2006/chartDrawing">
    <cdr:from>
      <cdr:x>0.19067</cdr:x>
      <cdr:y>0.35433</cdr:y>
    </cdr:from>
    <cdr:to>
      <cdr:x>0.40625</cdr:x>
      <cdr:y>0.63997</cdr:y>
    </cdr:to>
    <cdr:sp macro="" textlink="">
      <cdr:nvSpPr>
        <cdr:cNvPr id="5" name="Text Box 4"/>
        <cdr:cNvSpPr txBox="1"/>
      </cdr:nvSpPr>
      <cdr:spPr>
        <a:xfrm xmlns:a="http://schemas.openxmlformats.org/drawingml/2006/main">
          <a:off x="1111462" y="1053010"/>
          <a:ext cx="1256699" cy="8488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Bóng chuyền</a:t>
          </a:r>
        </a:p>
        <a:p xmlns:a="http://schemas.openxmlformats.org/drawingml/2006/main">
          <a:r>
            <a:rPr lang="en-US" sz="1100"/>
            <a:t>19%</a:t>
          </a:r>
        </a:p>
      </cdr:txBody>
    </cdr:sp>
  </cdr:relSizeAnchor>
  <cdr:relSizeAnchor xmlns:cdr="http://schemas.openxmlformats.org/drawingml/2006/chartDrawing">
    <cdr:from>
      <cdr:x>0.2739</cdr:x>
      <cdr:y>0.62592</cdr:y>
    </cdr:from>
    <cdr:to>
      <cdr:x>0.52792</cdr:x>
      <cdr:y>0.82372</cdr:y>
    </cdr:to>
    <cdr:sp macro="" textlink="">
      <cdr:nvSpPr>
        <cdr:cNvPr id="6" name="Text Box 5"/>
        <cdr:cNvSpPr txBox="1"/>
      </cdr:nvSpPr>
      <cdr:spPr>
        <a:xfrm xmlns:a="http://schemas.openxmlformats.org/drawingml/2006/main">
          <a:off x="1027894" y="1860095"/>
          <a:ext cx="953306" cy="58782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Bóng bàn</a:t>
          </a:r>
        </a:p>
        <a:p xmlns:a="http://schemas.openxmlformats.org/drawingml/2006/main">
          <a:r>
            <a:rPr lang="en-US" sz="1100"/>
            <a:t>24%</a:t>
          </a:r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864</Words>
  <Characters>4925</Characters>
  <DocSecurity>0</DocSecurity>
  <Lines>41</Lines>
  <Paragraphs>11</Paragraphs>
  <ScaleCrop>false</ScaleCrop>
  <Company/>
  <LinksUpToDate>false</LinksUpToDate>
  <CharactersWithSpaces>57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31T00:22:00Z</dcterms:created>
  <dcterms:modified xsi:type="dcterms:W3CDTF">2024-08-31T00:26:00Z</dcterms:modified>
</cp:coreProperties>
</file>